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2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1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12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13.xml" ContentType="application/vnd.openxmlformats-officedocument.presentationml.notesSlide+xml"/>
  <Override PartName="/ppt/tags/tag95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16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17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1"/>
  </p:notesMasterIdLst>
  <p:handoutMasterIdLst>
    <p:handoutMasterId r:id="rId82"/>
  </p:handoutMasterIdLst>
  <p:sldIdLst>
    <p:sldId id="525" r:id="rId2"/>
    <p:sldId id="488" r:id="rId3"/>
    <p:sldId id="489" r:id="rId4"/>
    <p:sldId id="493" r:id="rId5"/>
    <p:sldId id="517" r:id="rId6"/>
    <p:sldId id="494" r:id="rId7"/>
    <p:sldId id="495" r:id="rId8"/>
    <p:sldId id="521" r:id="rId9"/>
    <p:sldId id="497" r:id="rId10"/>
    <p:sldId id="498" r:id="rId11"/>
    <p:sldId id="499" r:id="rId12"/>
    <p:sldId id="500" r:id="rId13"/>
    <p:sldId id="501" r:id="rId14"/>
    <p:sldId id="502" r:id="rId15"/>
    <p:sldId id="518" r:id="rId16"/>
    <p:sldId id="503" r:id="rId17"/>
    <p:sldId id="504" r:id="rId18"/>
    <p:sldId id="505" r:id="rId19"/>
    <p:sldId id="506" r:id="rId20"/>
    <p:sldId id="520" r:id="rId21"/>
    <p:sldId id="519" r:id="rId22"/>
    <p:sldId id="508" r:id="rId23"/>
    <p:sldId id="522" r:id="rId24"/>
    <p:sldId id="509" r:id="rId25"/>
    <p:sldId id="523" r:id="rId26"/>
    <p:sldId id="507" r:id="rId27"/>
    <p:sldId id="510" r:id="rId28"/>
    <p:sldId id="526" r:id="rId29"/>
    <p:sldId id="527" r:id="rId30"/>
    <p:sldId id="528" r:id="rId31"/>
    <p:sldId id="529" r:id="rId32"/>
    <p:sldId id="530" r:id="rId33"/>
    <p:sldId id="531" r:id="rId34"/>
    <p:sldId id="532" r:id="rId35"/>
    <p:sldId id="533" r:id="rId36"/>
    <p:sldId id="534" r:id="rId37"/>
    <p:sldId id="535" r:id="rId38"/>
    <p:sldId id="573" r:id="rId39"/>
    <p:sldId id="574" r:id="rId40"/>
    <p:sldId id="536" r:id="rId41"/>
    <p:sldId id="537" r:id="rId42"/>
    <p:sldId id="538" r:id="rId43"/>
    <p:sldId id="539" r:id="rId44"/>
    <p:sldId id="540" r:id="rId45"/>
    <p:sldId id="541" r:id="rId46"/>
    <p:sldId id="542" r:id="rId47"/>
    <p:sldId id="543" r:id="rId48"/>
    <p:sldId id="544" r:id="rId49"/>
    <p:sldId id="545" r:id="rId50"/>
    <p:sldId id="575" r:id="rId51"/>
    <p:sldId id="576" r:id="rId52"/>
    <p:sldId id="547" r:id="rId53"/>
    <p:sldId id="549" r:id="rId54"/>
    <p:sldId id="550" r:id="rId55"/>
    <p:sldId id="551" r:id="rId56"/>
    <p:sldId id="553" r:id="rId57"/>
    <p:sldId id="554" r:id="rId58"/>
    <p:sldId id="555" r:id="rId59"/>
    <p:sldId id="556" r:id="rId60"/>
    <p:sldId id="557" r:id="rId61"/>
    <p:sldId id="558" r:id="rId62"/>
    <p:sldId id="559" r:id="rId63"/>
    <p:sldId id="560" r:id="rId64"/>
    <p:sldId id="561" r:id="rId65"/>
    <p:sldId id="562" r:id="rId66"/>
    <p:sldId id="563" r:id="rId67"/>
    <p:sldId id="564" r:id="rId68"/>
    <p:sldId id="565" r:id="rId69"/>
    <p:sldId id="566" r:id="rId70"/>
    <p:sldId id="567" r:id="rId71"/>
    <p:sldId id="568" r:id="rId72"/>
    <p:sldId id="596" r:id="rId73"/>
    <p:sldId id="593" r:id="rId74"/>
    <p:sldId id="594" r:id="rId75"/>
    <p:sldId id="571" r:id="rId76"/>
    <p:sldId id="570" r:id="rId77"/>
    <p:sldId id="597" r:id="rId78"/>
    <p:sldId id="591" r:id="rId79"/>
    <p:sldId id="592" r:id="rId8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60" autoAdjust="0"/>
    <p:restoredTop sz="94444" autoAdjust="0"/>
  </p:normalViewPr>
  <p:slideViewPr>
    <p:cSldViewPr>
      <p:cViewPr varScale="1">
        <p:scale>
          <a:sx n="100" d="100"/>
          <a:sy n="100" d="100"/>
        </p:scale>
        <p:origin x="70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2.w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266A04B-C2F9-4149-BA1F-166CA9790F74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81357C-21AD-4621-B271-69C12DAD7B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6270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745B092-0A5B-40E7-8470-995D51040991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A4608E-9BC5-4D15-A45C-5EC09996BC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162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34E153F-989F-4BAF-BBB3-9DEDE05278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6969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049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09B5DDB-BB50-4991-86AA-A91955D7C69A}" type="slidenum">
              <a:rPr lang="en-US" altLang="en-US">
                <a:solidFill>
                  <a:srgbClr val="000000"/>
                </a:solidFill>
              </a:rPr>
              <a:pPr/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00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E2013A5-16E3-4CBA-94A8-0AF9248854FC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4584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8832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02763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6C92E3-C458-42E8-B77A-017C67E35750}" type="slidenum">
              <a:rPr lang="en-US" altLang="en-US"/>
              <a:pPr eaLnBrk="1" hangingPunct="1"/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445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4F921B-17E2-443C-B5A4-B05E4221B4F2}" type="slidenum">
              <a:rPr lang="en-US" altLang="en-US"/>
              <a:pPr eaLnBrk="1" hangingPunct="1"/>
              <a:t>62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4953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1476D1-45F9-476C-A9A5-7959F092E507}" type="slidenum">
              <a:rPr lang="en-US" altLang="en-US"/>
              <a:pPr eaLnBrk="1" hangingPunct="1"/>
              <a:t>63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56612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AB172-5AC7-4EB6-A820-7307DA8DE0DF}" type="slidenum">
              <a:rPr lang="en-US" altLang="en-US"/>
              <a:pPr eaLnBrk="1" hangingPunct="1"/>
              <a:t>64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63436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/>
              <a:t>RANSAC only has guarantees if there are &lt; 50% outli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A4608E-9BC5-4D15-A45C-5EC09996BCE4}" type="slidenum">
              <a:rPr lang="en-US" altLang="en-US" smtClean="0"/>
              <a:pPr/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039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CEFDCE9-B6D2-45B6-8C53-ABB2274EE1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76808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C9706E-BA2E-4CD9-839D-34E82B83F698}" type="slidenum">
              <a:rPr lang="en-US" altLang="en-US"/>
              <a:pPr eaLnBrk="1" hangingPunct="1"/>
              <a:t>6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3277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B6420C-7A46-48D1-92B1-DA740B87D091}" type="slidenum">
              <a:rPr lang="en-US" altLang="en-US"/>
              <a:pPr eaLnBrk="1" hangingPunct="1"/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520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18EDAC8-EF74-45D9-9335-C91C0114132D}" type="slidenum">
              <a:rPr lang="en-US" altLang="en-US"/>
              <a:pPr eaLnBrk="1" hangingPunct="1"/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9190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51994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8504282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95D95D-07D0-443A-B9B8-021A57A9EB6E}" type="slidenum">
              <a:rPr lang="en-US" altLang="en-US"/>
              <a:pPr eaLnBrk="1" hangingPunct="1"/>
              <a:t>75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76897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F9E6F2-A1EF-4A01-A67B-3681D8CDA501}" type="slidenum">
              <a:rPr lang="en-US" altLang="en-US"/>
              <a:pPr eaLnBrk="1" hangingPunct="1"/>
              <a:t>76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3324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E8B8219-E9F6-4089-9716-2721FB83A1F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12110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1504F07-AA18-4C98-A392-0446D580F2A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829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4284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86501F0-4ECF-4395-842B-6DDC1A4D334D}" type="slidenum">
              <a:rPr lang="en-US" altLang="en-US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042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424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051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998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60060-802E-499A-987B-BA8CE29B0D36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241FB0-F04C-4CD7-BFB2-D8097667CC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19354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92B1E-F260-416A-B4F6-0741144A2978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FDB93-9D7E-4FEA-9C7C-8229BDE57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94247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2EA5E-21B9-46D5-928B-4120A736A3EB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A8D5F-CA20-4313-BED4-9E93939174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0310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711A5-6EC6-481E-926C-10ECB7950293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2F444-F61D-4639-AE5F-ED016E8723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69632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15C9A-BB12-4851-A5AD-192850667477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27C3C-D76F-4BB1-A78B-FF5ABBACA3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86664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3D372-99DD-47B4-AE93-7E4F6AF61F81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19763-754F-4D89-9826-AE8986BF18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4530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3C945-67D2-43AA-97ED-34FF63C2E679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5F9E7-18A9-4132-838E-5CE3276AEA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87754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4CE45-C8B2-4AB0-97CE-D516F028DCC0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1A92-4B1D-4B86-806E-EBD2C2CFEA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67495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91B8E-9602-4F82-A7A7-CCFB759EAB23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FD388-7FAA-4AF0-81FD-0CCA091FB3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68045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43D9-722D-4C76-8CE3-48FA618DB4BD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BE48A-01DA-4BC1-AE23-0AE42616BF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43504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7E58A-85AE-4DAF-BE79-98EFB9319ACB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0CAFF-34BA-41E0-9232-6776B50B5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82073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ADF900E-9687-4314-B96D-9CBAB39B6E67}" type="datetimeFigureOut">
              <a:rPr lang="en-US"/>
              <a:pPr>
                <a:defRPr/>
              </a:pPr>
              <a:t>2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8906DC-B0F3-43CB-B1F8-B4C21085EF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6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10" Type="http://schemas.openxmlformats.org/officeDocument/2006/relationships/image" Target="../media/image26.png"/><Relationship Id="rId4" Type="http://schemas.openxmlformats.org/officeDocument/2006/relationships/tags" Target="../tags/tag64.xml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49.png"/><Relationship Id="rId10" Type="http://schemas.openxmlformats.org/officeDocument/2006/relationships/image" Target="../media/image57.png"/><Relationship Id="rId4" Type="http://schemas.openxmlformats.org/officeDocument/2006/relationships/image" Target="../media/image48.png"/><Relationship Id="rId9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81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notesSlide" Target="../notesSlides/notesSlide11.xml"/><Relationship Id="rId3" Type="http://schemas.openxmlformats.org/officeDocument/2006/relationships/tags" Target="../tags/tag68.xml"/><Relationship Id="rId21" Type="http://schemas.openxmlformats.org/officeDocument/2006/relationships/oleObject" Target="../embeddings/oleObject40.bin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20" Type="http://schemas.openxmlformats.org/officeDocument/2006/relationships/image" Target="../media/image40.png"/><Relationship Id="rId1" Type="http://schemas.openxmlformats.org/officeDocument/2006/relationships/vmlDrawing" Target="../drawings/vmlDrawing9.v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10" Type="http://schemas.openxmlformats.org/officeDocument/2006/relationships/tags" Target="../tags/tag75.xml"/><Relationship Id="rId19" Type="http://schemas.openxmlformats.org/officeDocument/2006/relationships/oleObject" Target="../embeddings/oleObject39.bin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Relationship Id="rId22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tags" Target="../tags/tag84.xml"/><Relationship Id="rId7" Type="http://schemas.openxmlformats.org/officeDocument/2006/relationships/image" Target="../media/image104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5.xml"/><Relationship Id="rId9" Type="http://schemas.openxmlformats.org/officeDocument/2006/relationships/image" Target="../media/image10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image" Target="../media/image106.png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111.png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../media/image110.png"/><Relationship Id="rId17" Type="http://schemas.openxmlformats.org/officeDocument/2006/relationships/image" Target="../media/image108.wmf"/><Relationship Id="rId2" Type="http://schemas.openxmlformats.org/officeDocument/2006/relationships/tags" Target="../tags/tag88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tags" Target="../tags/tag92.xml"/><Relationship Id="rId11" Type="http://schemas.openxmlformats.org/officeDocument/2006/relationships/image" Target="../media/image109.png"/><Relationship Id="rId5" Type="http://schemas.openxmlformats.org/officeDocument/2006/relationships/tags" Target="../tags/tag91.xml"/><Relationship Id="rId15" Type="http://schemas.openxmlformats.org/officeDocument/2006/relationships/image" Target="../media/image113.png"/><Relationship Id="rId10" Type="http://schemas.openxmlformats.org/officeDocument/2006/relationships/notesSlide" Target="../notesSlides/notesSlide13.xml"/><Relationship Id="rId4" Type="http://schemas.openxmlformats.org/officeDocument/2006/relationships/tags" Target="../tags/tag9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12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20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123.wmf"/><Relationship Id="rId2" Type="http://schemas.openxmlformats.org/officeDocument/2006/relationships/tags" Target="../tags/tag95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49.bin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notesSlide" Target="../notesSlides/notesSlide2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10" Type="http://schemas.openxmlformats.org/officeDocument/2006/relationships/image" Target="../media/image125.png"/><Relationship Id="rId4" Type="http://schemas.openxmlformats.org/officeDocument/2006/relationships/tags" Target="../tags/tag99.xml"/><Relationship Id="rId9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125.pn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notesSlide" Target="../notesSlides/notesSlide16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08.xml"/><Relationship Id="rId10" Type="http://schemas.openxmlformats.org/officeDocument/2006/relationships/tags" Target="../tags/tag113.xml"/><Relationship Id="rId4" Type="http://schemas.openxmlformats.org/officeDocument/2006/relationships/tags" Target="../tags/tag107.xml"/><Relationship Id="rId9" Type="http://schemas.openxmlformats.org/officeDocument/2006/relationships/tags" Target="../tags/tag11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image" Target="../media/image125.png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notesSlide" Target="../notesSlides/notesSlide17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18.xml"/><Relationship Id="rId10" Type="http://schemas.openxmlformats.org/officeDocument/2006/relationships/tags" Target="../tags/tag123.xml"/><Relationship Id="rId4" Type="http://schemas.openxmlformats.org/officeDocument/2006/relationships/tags" Target="../tags/tag117.xml"/><Relationship Id="rId9" Type="http://schemas.openxmlformats.org/officeDocument/2006/relationships/tags" Target="../tags/tag12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125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notesSlide" Target="../notesSlides/notesSlide18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28.xml"/><Relationship Id="rId10" Type="http://schemas.openxmlformats.org/officeDocument/2006/relationships/tags" Target="../tags/tag133.xml"/><Relationship Id="rId4" Type="http://schemas.openxmlformats.org/officeDocument/2006/relationships/tags" Target="../tags/tag127.xml"/><Relationship Id="rId9" Type="http://schemas.openxmlformats.org/officeDocument/2006/relationships/tags" Target="../tags/tag13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47.xml"/><Relationship Id="rId18" Type="http://schemas.openxmlformats.org/officeDocument/2006/relationships/tags" Target="../tags/tag52.xml"/><Relationship Id="rId3" Type="http://schemas.openxmlformats.org/officeDocument/2006/relationships/tags" Target="../tags/tag37.xml"/><Relationship Id="rId21" Type="http://schemas.openxmlformats.org/officeDocument/2006/relationships/image" Target="../media/image7.jpeg"/><Relationship Id="rId7" Type="http://schemas.openxmlformats.org/officeDocument/2006/relationships/tags" Target="../tags/tag41.xml"/><Relationship Id="rId12" Type="http://schemas.openxmlformats.org/officeDocument/2006/relationships/tags" Target="../tags/tag46.xml"/><Relationship Id="rId17" Type="http://schemas.openxmlformats.org/officeDocument/2006/relationships/tags" Target="../tags/tag51.xml"/><Relationship Id="rId2" Type="http://schemas.openxmlformats.org/officeDocument/2006/relationships/tags" Target="../tags/tag36.xml"/><Relationship Id="rId16" Type="http://schemas.openxmlformats.org/officeDocument/2006/relationships/tags" Target="../tags/tag50.xml"/><Relationship Id="rId20" Type="http://schemas.openxmlformats.org/officeDocument/2006/relationships/notesSlide" Target="../notesSlides/notesSlide3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5" Type="http://schemas.openxmlformats.org/officeDocument/2006/relationships/tags" Target="../tags/tag49.xml"/><Relationship Id="rId10" Type="http://schemas.openxmlformats.org/officeDocument/2006/relationships/tags" Target="../tags/tag44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tags" Target="../tags/tag4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53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tags" Target="../tags/tag141.xml"/><Relationship Id="rId13" Type="http://schemas.openxmlformats.org/officeDocument/2006/relationships/notesSlide" Target="../notesSlides/notesSlide25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11" Type="http://schemas.openxmlformats.org/officeDocument/2006/relationships/tags" Target="../tags/tag144.xml"/><Relationship Id="rId5" Type="http://schemas.openxmlformats.org/officeDocument/2006/relationships/tags" Target="../tags/tag138.xml"/><Relationship Id="rId10" Type="http://schemas.openxmlformats.org/officeDocument/2006/relationships/tags" Target="../tags/tag143.xml"/><Relationship Id="rId4" Type="http://schemas.openxmlformats.org/officeDocument/2006/relationships/tags" Target="../tags/tag137.xml"/><Relationship Id="rId9" Type="http://schemas.openxmlformats.org/officeDocument/2006/relationships/tags" Target="../tags/tag142.xml"/><Relationship Id="rId14" Type="http://schemas.openxmlformats.org/officeDocument/2006/relationships/image" Target="../media/image125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8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7.jpeg"/><Relationship Id="rId5" Type="http://schemas.openxmlformats.org/officeDocument/2006/relationships/tags" Target="../tags/tag57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56.xml"/><Relationship Id="rId9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age Alignment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Noah </a:t>
            </a:r>
            <a:r>
              <a:rPr lang="en-US" dirty="0" err="1" smtClean="0"/>
              <a:t>Snavely</a:t>
            </a:r>
            <a:r>
              <a:rPr lang="en-US" dirty="0" smtClean="0"/>
              <a:t>, James </a:t>
            </a:r>
            <a:r>
              <a:rPr lang="en-US" dirty="0" err="1" smtClean="0"/>
              <a:t>Thompk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357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914400"/>
          </a:xfrm>
        </p:spPr>
        <p:txBody>
          <a:bodyPr/>
          <a:lstStyle/>
          <a:p>
            <a:r>
              <a:rPr lang="en-US" altLang="en-US" smtClean="0"/>
              <a:t>Common linear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Uniform scaling by </a:t>
            </a:r>
            <a:r>
              <a:rPr lang="en-US" altLang="en-US" i="1" smtClean="0"/>
              <a:t>s</a:t>
            </a:r>
            <a:r>
              <a:rPr lang="en-US" altLang="en-US" smtClean="0"/>
              <a:t>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5" name="Picture 4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770188"/>
            <a:ext cx="2843212" cy="1908175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 descr="C:\snavely\work\teaching\09Sp-CS1114\lectures\lec14\ey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4563" y="2065338"/>
            <a:ext cx="3917950" cy="2628900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85988" y="5310188"/>
            <a:ext cx="2755900" cy="1222375"/>
            <a:chOff x="3143250" y="5027119"/>
            <a:chExt cx="2757104" cy="1222427"/>
          </a:xfrm>
        </p:grpSpPr>
        <p:pic>
          <p:nvPicPr>
            <p:cNvPr id="133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0" y="5027119"/>
              <a:ext cx="2757104" cy="1222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861" y="5370349"/>
              <a:ext cx="319882" cy="397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1038225" y="458311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84713" y="460533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1" name="TextBox 14"/>
          <p:cNvSpPr txBox="1">
            <a:spLocks noChangeArrowheads="1"/>
          </p:cNvSpPr>
          <p:nvPr/>
        </p:nvSpPr>
        <p:spPr bwMode="auto">
          <a:xfrm>
            <a:off x="479425" y="4462463"/>
            <a:ext cx="617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3322" name="TextBox 15"/>
          <p:cNvSpPr txBox="1">
            <a:spLocks noChangeArrowheads="1"/>
          </p:cNvSpPr>
          <p:nvPr/>
        </p:nvSpPr>
        <p:spPr bwMode="auto">
          <a:xfrm>
            <a:off x="4148138" y="4473575"/>
            <a:ext cx="617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51488" y="5672138"/>
            <a:ext cx="2720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What is the inverse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r>
              <a:rPr lang="en-US" altLang="en-US" smtClean="0"/>
              <a:t>Common linea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Rotation by angle </a:t>
            </a:r>
            <a:r>
              <a:rPr lang="el-GR" sz="2800" i="1" kern="0" dirty="0" smtClean="0">
                <a:solidFill>
                  <a:prstClr val="black"/>
                </a:solidFill>
                <a:latin typeface="Verdana"/>
              </a:rPr>
              <a:t>θ</a:t>
            </a:r>
            <a:r>
              <a:rPr lang="en-US" sz="2800" i="1" kern="0" dirty="0" smtClean="0">
                <a:solidFill>
                  <a:prstClr val="black"/>
                </a:solidFill>
                <a:latin typeface="Verdana"/>
              </a:rPr>
              <a:t> </a:t>
            </a:r>
            <a:r>
              <a:rPr lang="en-US" sz="2800" kern="0" dirty="0" smtClean="0">
                <a:solidFill>
                  <a:prstClr val="black"/>
                </a:solidFill>
              </a:rPr>
              <a:t>(about the origin)</a:t>
            </a:r>
            <a:endParaRPr lang="en-US" i="1" dirty="0" smtClean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5" name="Picture 4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4738" y="3119438"/>
            <a:ext cx="2843212" cy="1906587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800000">
            <a:off x="5121275" y="2552700"/>
            <a:ext cx="2843213" cy="1908175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55675" y="5384800"/>
            <a:ext cx="4467225" cy="1266825"/>
            <a:chOff x="2490107" y="5053693"/>
            <a:chExt cx="4467225" cy="1266825"/>
          </a:xfrm>
        </p:grpSpPr>
        <p:pic>
          <p:nvPicPr>
            <p:cNvPr id="1435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107" y="5053693"/>
              <a:ext cx="4467225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9106" y="5427210"/>
              <a:ext cx="453896" cy="396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1004888" y="491966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4" name="TextBox 13"/>
          <p:cNvSpPr txBox="1">
            <a:spLocks noChangeArrowheads="1"/>
          </p:cNvSpPr>
          <p:nvPr/>
        </p:nvSpPr>
        <p:spPr bwMode="auto">
          <a:xfrm>
            <a:off x="446088" y="4800600"/>
            <a:ext cx="617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5" name="Oval 14"/>
          <p:cNvSpPr/>
          <p:nvPr/>
        </p:nvSpPr>
        <p:spPr>
          <a:xfrm>
            <a:off x="5686425" y="4930775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6" name="TextBox 15"/>
          <p:cNvSpPr txBox="1">
            <a:spLocks noChangeArrowheads="1"/>
          </p:cNvSpPr>
          <p:nvPr/>
        </p:nvSpPr>
        <p:spPr bwMode="auto">
          <a:xfrm>
            <a:off x="5127625" y="4811713"/>
            <a:ext cx="617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91200" y="5410200"/>
            <a:ext cx="272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What is the inverse?</a:t>
            </a:r>
          </a:p>
        </p:txBody>
      </p:sp>
      <p:pic>
        <p:nvPicPr>
          <p:cNvPr id="786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8" y="6223000"/>
            <a:ext cx="17541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15063" y="5845175"/>
            <a:ext cx="159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For rotations: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768975" y="5018088"/>
            <a:ext cx="2667000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553200" y="4594225"/>
            <a:ext cx="328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i="1" kern="0" dirty="0">
                <a:solidFill>
                  <a:prstClr val="black"/>
                </a:solidFill>
                <a:latin typeface="Verdana"/>
                <a:cs typeface="+mn-cs"/>
              </a:rPr>
              <a:t>θ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28" name="Arc 27"/>
          <p:cNvSpPr/>
          <p:nvPr/>
        </p:nvSpPr>
        <p:spPr>
          <a:xfrm>
            <a:off x="5334000" y="4419600"/>
            <a:ext cx="1219200" cy="1219200"/>
          </a:xfrm>
          <a:prstGeom prst="arc">
            <a:avLst>
              <a:gd name="adj1" fmla="val 19308430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x2 Matric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 altLang="en-US" smtClean="0"/>
              <a:t>What types of transformations can be </a:t>
            </a:r>
            <a:br>
              <a:rPr lang="en-US" altLang="en-US" smtClean="0"/>
            </a:br>
            <a:r>
              <a:rPr lang="en-US" altLang="en-US" smtClean="0"/>
              <a:t>represented with a 2x2 matrix?</a:t>
            </a:r>
          </a:p>
        </p:txBody>
      </p: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838200" y="2681288"/>
            <a:ext cx="3589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mirror about Y axis?</a:t>
            </a: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838200" y="4586288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mirror across line y = x?</a:t>
            </a:r>
          </a:p>
        </p:txBody>
      </p:sp>
      <p:pic>
        <p:nvPicPr>
          <p:cNvPr id="787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84538"/>
            <a:ext cx="1992313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746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154363"/>
            <a:ext cx="3721100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7216775" y="3897313"/>
            <a:ext cx="38100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3894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57800"/>
            <a:ext cx="20399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105400"/>
            <a:ext cx="33528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hat types of transformations can be </a:t>
            </a:r>
            <a:br>
              <a:rPr lang="en-US" altLang="en-US" smtClean="0"/>
            </a:br>
            <a:r>
              <a:rPr lang="en-US" altLang="en-US" smtClean="0"/>
              <a:t>represented with a 2x2 matrix?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838200" y="2757488"/>
            <a:ext cx="2439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Translation?</a:t>
            </a:r>
          </a:p>
        </p:txBody>
      </p:sp>
      <p:sp>
        <p:nvSpPr>
          <p:cNvPr id="865286" name="Text Box 6"/>
          <p:cNvSpPr txBox="1">
            <a:spLocks noChangeArrowheads="1"/>
          </p:cNvSpPr>
          <p:nvPr/>
        </p:nvSpPr>
        <p:spPr bwMode="auto">
          <a:xfrm>
            <a:off x="206375" y="4633913"/>
            <a:ext cx="8818563" cy="5238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chemeClr val="tx2"/>
                </a:solidFill>
              </a:rPr>
              <a:t>Translation is not a linear operation on 2D coordinates</a:t>
            </a:r>
          </a:p>
        </p:txBody>
      </p:sp>
      <p:sp>
        <p:nvSpPr>
          <p:cNvPr id="865287" name="Text Box 7"/>
          <p:cNvSpPr txBox="1">
            <a:spLocks noChangeArrowheads="1"/>
          </p:cNvSpPr>
          <p:nvPr/>
        </p:nvSpPr>
        <p:spPr bwMode="auto">
          <a:xfrm>
            <a:off x="3675063" y="35052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NO!</a:t>
            </a:r>
          </a:p>
        </p:txBody>
      </p:sp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3254375"/>
            <a:ext cx="24733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x2 Matric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6" grpId="0" animBg="1"/>
      <p:bldP spid="865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All 2D Linear Transformation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Closed under composition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953000" y="21653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1117600" imgH="457200" progId="Equation.3">
                  <p:embed/>
                </p:oleObj>
              </mc:Choice>
              <mc:Fallback>
                <p:oleObj name="Equation" r:id="rId3" imgW="1117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653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690938" y="5584825"/>
          <a:ext cx="51260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2032000" imgH="406400" progId="Equation.3">
                  <p:embed/>
                </p:oleObj>
              </mc:Choice>
              <mc:Fallback>
                <p:oleObj name="Equation" r:id="rId5" imgW="20320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584825"/>
                        <a:ext cx="51260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lation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 homogeneous coordinates to the rescue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776538"/>
            <a:ext cx="36449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9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4691063"/>
            <a:ext cx="65881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776538"/>
            <a:ext cx="36449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438400" y="3897313"/>
            <a:ext cx="1905000" cy="423862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 flipH="1">
            <a:off x="4822825" y="3897313"/>
            <a:ext cx="457200" cy="40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487" name="TextBox 10"/>
          <p:cNvSpPr txBox="1">
            <a:spLocks noChangeArrowheads="1"/>
          </p:cNvSpPr>
          <p:nvPr/>
        </p:nvSpPr>
        <p:spPr bwMode="auto">
          <a:xfrm>
            <a:off x="5410200" y="3646488"/>
            <a:ext cx="2917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any transformation with </a:t>
            </a:r>
          </a:p>
          <a:p>
            <a:r>
              <a:rPr lang="en-US" altLang="en-US" sz="2000"/>
              <a:t>last row [ 0 0 1 ] we call an </a:t>
            </a:r>
          </a:p>
          <a:p>
            <a:r>
              <a:rPr lang="en-US" altLang="en-US" sz="2000" i="1"/>
              <a:t>affine</a:t>
            </a:r>
            <a:r>
              <a:rPr lang="en-US" altLang="en-US" sz="2000"/>
              <a:t> transformation</a:t>
            </a:r>
            <a:endParaRPr lang="en-US" altLang="en-US" sz="2000" i="1"/>
          </a:p>
        </p:txBody>
      </p:sp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4708525"/>
            <a:ext cx="2519362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sic affine transformation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066800" y="3897313"/>
          <a:ext cx="28686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3" imgW="1854200" imgH="711200" progId="Equation.3">
                  <p:embed/>
                </p:oleObj>
              </mc:Choice>
              <mc:Fallback>
                <p:oleObj name="Equation" r:id="rId3" imgW="1854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97313"/>
                        <a:ext cx="28686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44613" y="2066925"/>
          <a:ext cx="2101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5" imgW="1333500" imgH="698500" progId="Equation.3">
                  <p:embed/>
                </p:oleObj>
              </mc:Choice>
              <mc:Fallback>
                <p:oleObj name="Equation" r:id="rId5" imgW="13335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066925"/>
                        <a:ext cx="2101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5276850" y="3897313"/>
          <a:ext cx="25225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7" imgW="1600200" imgH="711200" progId="Equation.3">
                  <p:embed/>
                </p:oleObj>
              </mc:Choice>
              <mc:Fallback>
                <p:oleObj name="Equation" r:id="rId7" imgW="16002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97313"/>
                        <a:ext cx="25225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747838" y="3178175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Translate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1409700" y="5018088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2D </a:t>
            </a:r>
            <a:r>
              <a:rPr lang="en-US" altLang="en-US" i="1">
                <a:latin typeface="Arial" panose="020B0604020202020204" pitchFamily="34" charset="0"/>
              </a:rPr>
              <a:t>in-plane </a:t>
            </a:r>
            <a:r>
              <a:rPr lang="en-US" altLang="en-US">
                <a:latin typeface="Arial" panose="020B0604020202020204" pitchFamily="34" charset="0"/>
              </a:rPr>
              <a:t>rotation</a:t>
            </a: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6015038" y="5018088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hear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5276850" y="2057400"/>
          <a:ext cx="2282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9" imgW="1447800" imgH="711200" progId="Equation.3">
                  <p:embed/>
                </p:oleObj>
              </mc:Choice>
              <mc:Fallback>
                <p:oleObj name="Equation" r:id="rId9" imgW="1447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057400"/>
                        <a:ext cx="2282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6015038" y="3200400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cal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Affine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transformations, and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ranslations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Properties of affine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Origin does not necessarily map to origi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losed under composition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638800" y="2209800"/>
          <a:ext cx="27828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371600" imgH="584200" progId="Equation.3">
                  <p:embed/>
                </p:oleObj>
              </mc:Choice>
              <mc:Fallback>
                <p:oleObj name="Equation" r:id="rId3" imgW="13716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27828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alignment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71537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2514600" y="5467350"/>
            <a:ext cx="4265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hy don’t these image line up exactly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5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s this an affine transformation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ere do we go from here?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2519363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600200" y="4191000"/>
            <a:ext cx="2846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solidFill>
                  <a:srgbClr val="000000"/>
                </a:solidFill>
              </a:rPr>
              <a:t>affine transformation</a:t>
            </a:r>
          </a:p>
        </p:txBody>
      </p:sp>
      <p:sp>
        <p:nvSpPr>
          <p:cNvPr id="6" name="Right Arrow 5"/>
          <p:cNvSpPr/>
          <p:nvPr/>
        </p:nvSpPr>
        <p:spPr>
          <a:xfrm flipH="1">
            <a:off x="4256088" y="3643313"/>
            <a:ext cx="457200" cy="40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22825" y="3494088"/>
            <a:ext cx="2916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hat happens when we mess with this row?</a:t>
            </a:r>
            <a:endParaRPr lang="en-US" altLang="en-US" sz="2000" i="1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altLang="en-US" sz="3600" smtClean="0"/>
              <a:t>Projective Transformations aka Homographies aka Planar Perspective Map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576263" y="3352800"/>
            <a:ext cx="3756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Called a </a:t>
            </a:r>
            <a:r>
              <a:rPr lang="en-US" altLang="en-US" sz="2400" i="1"/>
              <a:t>homography</a:t>
            </a:r>
            <a:r>
              <a:rPr lang="en-US" altLang="en-US" sz="2400"/>
              <a:t> </a:t>
            </a:r>
          </a:p>
          <a:p>
            <a:r>
              <a:rPr lang="en-US" altLang="en-US" sz="2400"/>
              <a:t>(or </a:t>
            </a:r>
            <a:r>
              <a:rPr lang="en-US" altLang="en-US" sz="2400" i="1"/>
              <a:t>planar perspective map</a:t>
            </a:r>
            <a:r>
              <a:rPr lang="en-US" altLang="en-US" sz="2400"/>
              <a:t>)</a:t>
            </a:r>
            <a:endParaRPr lang="en-US" altLang="en-US" sz="2400" i="1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89488" y="1774825"/>
            <a:ext cx="3989387" cy="1992313"/>
            <a:chOff x="750206" y="1393146"/>
            <a:chExt cx="7893051" cy="3941536"/>
          </a:xfrm>
        </p:grpSpPr>
        <p:pic>
          <p:nvPicPr>
            <p:cNvPr id="9" name="Picture 2" descr="C:\snavely\work\teaching\09Fa-CS6610\lectures\lec02\images\bee_persp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01443" y="1393146"/>
              <a:ext cx="3941814" cy="394153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0" name="Picture 3" descr="C:\snavely\work\teaching\09Fa-CS6610\lectures\lec02\images\bee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0206" y="2611724"/>
              <a:ext cx="2613219" cy="2613034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Right Arrow 10"/>
            <p:cNvSpPr/>
            <p:nvPr/>
          </p:nvSpPr>
          <p:spPr>
            <a:xfrm>
              <a:off x="3928785" y="3418876"/>
              <a:ext cx="895152" cy="860542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033588" y="4637088"/>
            <a:ext cx="5153025" cy="1763712"/>
            <a:chOff x="1543049" y="4365172"/>
            <a:chExt cx="5154387" cy="1763486"/>
          </a:xfrm>
        </p:grpSpPr>
        <p:pic>
          <p:nvPicPr>
            <p:cNvPr id="7987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43049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9872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93404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" name="Right Arrow 15"/>
            <p:cNvSpPr/>
            <p:nvPr/>
          </p:nvSpPr>
          <p:spPr>
            <a:xfrm>
              <a:off x="3913812" y="5061995"/>
              <a:ext cx="450969" cy="434919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25606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317817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xample on boar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 rot="9753105">
            <a:off x="6118225" y="4208463"/>
            <a:ext cx="455613" cy="592137"/>
            <a:chOff x="3979" y="3269"/>
            <a:chExt cx="260" cy="408"/>
          </a:xfrm>
        </p:grpSpPr>
        <p:sp>
          <p:nvSpPr>
            <p:cNvPr id="27684" name="Freeform 3"/>
            <p:cNvSpPr>
              <a:spLocks/>
            </p:cNvSpPr>
            <p:nvPr/>
          </p:nvSpPr>
          <p:spPr bwMode="auto">
            <a:xfrm>
              <a:off x="3984" y="3371"/>
              <a:ext cx="180" cy="306"/>
            </a:xfrm>
            <a:custGeom>
              <a:avLst/>
              <a:gdLst>
                <a:gd name="T0" fmla="*/ 14 w 202"/>
                <a:gd name="T1" fmla="*/ 305 h 306"/>
                <a:gd name="T2" fmla="*/ 0 w 202"/>
                <a:gd name="T3" fmla="*/ 22 h 306"/>
                <a:gd name="T4" fmla="*/ 8 w 202"/>
                <a:gd name="T5" fmla="*/ 13 h 306"/>
                <a:gd name="T6" fmla="*/ 13 w 202"/>
                <a:gd name="T7" fmla="*/ 14 h 306"/>
                <a:gd name="T8" fmla="*/ 19 w 202"/>
                <a:gd name="T9" fmla="*/ 13 h 306"/>
                <a:gd name="T10" fmla="*/ 20 w 202"/>
                <a:gd name="T11" fmla="*/ 10 h 306"/>
                <a:gd name="T12" fmla="*/ 24 w 202"/>
                <a:gd name="T13" fmla="*/ 11 h 306"/>
                <a:gd name="T14" fmla="*/ 28 w 202"/>
                <a:gd name="T15" fmla="*/ 7 h 306"/>
                <a:gd name="T16" fmla="*/ 33 w 202"/>
                <a:gd name="T17" fmla="*/ 9 h 306"/>
                <a:gd name="T18" fmla="*/ 37 w 202"/>
                <a:gd name="T19" fmla="*/ 6 h 306"/>
                <a:gd name="T20" fmla="*/ 41 w 202"/>
                <a:gd name="T21" fmla="*/ 5 h 306"/>
                <a:gd name="T22" fmla="*/ 46 w 202"/>
                <a:gd name="T23" fmla="*/ 3 h 306"/>
                <a:gd name="T24" fmla="*/ 51 w 202"/>
                <a:gd name="T25" fmla="*/ 4 h 306"/>
                <a:gd name="T26" fmla="*/ 55 w 202"/>
                <a:gd name="T27" fmla="*/ 3 h 306"/>
                <a:gd name="T28" fmla="*/ 59 w 202"/>
                <a:gd name="T29" fmla="*/ 0 h 306"/>
                <a:gd name="T30" fmla="*/ 66 w 202"/>
                <a:gd name="T31" fmla="*/ 0 h 306"/>
                <a:gd name="T32" fmla="*/ 71 w 202"/>
                <a:gd name="T33" fmla="*/ 1 h 306"/>
                <a:gd name="T34" fmla="*/ 74 w 202"/>
                <a:gd name="T35" fmla="*/ 1 h 306"/>
                <a:gd name="T36" fmla="*/ 77 w 202"/>
                <a:gd name="T37" fmla="*/ 3 h 306"/>
                <a:gd name="T38" fmla="*/ 82 w 202"/>
                <a:gd name="T39" fmla="*/ 4 h 306"/>
                <a:gd name="T40" fmla="*/ 87 w 202"/>
                <a:gd name="T41" fmla="*/ 7 h 306"/>
                <a:gd name="T42" fmla="*/ 92 w 202"/>
                <a:gd name="T43" fmla="*/ 7 h 306"/>
                <a:gd name="T44" fmla="*/ 99 w 202"/>
                <a:gd name="T45" fmla="*/ 10 h 306"/>
                <a:gd name="T46" fmla="*/ 102 w 202"/>
                <a:gd name="T47" fmla="*/ 12 h 306"/>
                <a:gd name="T48" fmla="*/ 108 w 202"/>
                <a:gd name="T49" fmla="*/ 11 h 306"/>
                <a:gd name="T50" fmla="*/ 111 w 202"/>
                <a:gd name="T51" fmla="*/ 16 h 306"/>
                <a:gd name="T52" fmla="*/ 117 w 202"/>
                <a:gd name="T53" fmla="*/ 17 h 306"/>
                <a:gd name="T54" fmla="*/ 120 w 202"/>
                <a:gd name="T55" fmla="*/ 19 h 306"/>
                <a:gd name="T56" fmla="*/ 125 w 202"/>
                <a:gd name="T57" fmla="*/ 21 h 306"/>
                <a:gd name="T58" fmla="*/ 127 w 202"/>
                <a:gd name="T59" fmla="*/ 24 h 306"/>
                <a:gd name="T60" fmla="*/ 130 w 202"/>
                <a:gd name="T61" fmla="*/ 27 h 306"/>
                <a:gd name="T62" fmla="*/ 135 w 202"/>
                <a:gd name="T63" fmla="*/ 31 h 306"/>
                <a:gd name="T64" fmla="*/ 136 w 202"/>
                <a:gd name="T65" fmla="*/ 35 h 306"/>
                <a:gd name="T66" fmla="*/ 139 w 202"/>
                <a:gd name="T67" fmla="*/ 36 h 306"/>
                <a:gd name="T68" fmla="*/ 143 w 202"/>
                <a:gd name="T69" fmla="*/ 41 h 306"/>
                <a:gd name="T70" fmla="*/ 145 w 202"/>
                <a:gd name="T71" fmla="*/ 44 h 306"/>
                <a:gd name="T72" fmla="*/ 150 w 202"/>
                <a:gd name="T73" fmla="*/ 46 h 306"/>
                <a:gd name="T74" fmla="*/ 153 w 202"/>
                <a:gd name="T75" fmla="*/ 50 h 306"/>
                <a:gd name="T76" fmla="*/ 157 w 202"/>
                <a:gd name="T77" fmla="*/ 53 h 306"/>
                <a:gd name="T78" fmla="*/ 159 w 202"/>
                <a:gd name="T79" fmla="*/ 55 h 306"/>
                <a:gd name="T80" fmla="*/ 162 w 202"/>
                <a:gd name="T81" fmla="*/ 59 h 306"/>
                <a:gd name="T82" fmla="*/ 165 w 202"/>
                <a:gd name="T83" fmla="*/ 62 h 306"/>
                <a:gd name="T84" fmla="*/ 166 w 202"/>
                <a:gd name="T85" fmla="*/ 67 h 306"/>
                <a:gd name="T86" fmla="*/ 168 w 202"/>
                <a:gd name="T87" fmla="*/ 73 h 306"/>
                <a:gd name="T88" fmla="*/ 171 w 202"/>
                <a:gd name="T89" fmla="*/ 76 h 306"/>
                <a:gd name="T90" fmla="*/ 175 w 202"/>
                <a:gd name="T91" fmla="*/ 80 h 306"/>
                <a:gd name="T92" fmla="*/ 176 w 202"/>
                <a:gd name="T93" fmla="*/ 84 h 306"/>
                <a:gd name="T94" fmla="*/ 178 w 202"/>
                <a:gd name="T95" fmla="*/ 90 h 306"/>
                <a:gd name="T96" fmla="*/ 179 w 202"/>
                <a:gd name="T97" fmla="*/ 99 h 306"/>
                <a:gd name="T98" fmla="*/ 14 w 202"/>
                <a:gd name="T99" fmla="*/ 305 h 30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2"/>
                <a:gd name="T151" fmla="*/ 0 h 306"/>
                <a:gd name="T152" fmla="*/ 202 w 202"/>
                <a:gd name="T153" fmla="*/ 306 h 30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2" h="306">
                  <a:moveTo>
                    <a:pt x="16" y="305"/>
                  </a:moveTo>
                  <a:lnTo>
                    <a:pt x="0" y="22"/>
                  </a:lnTo>
                  <a:lnTo>
                    <a:pt x="9" y="13"/>
                  </a:lnTo>
                  <a:lnTo>
                    <a:pt x="15" y="14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7" y="11"/>
                  </a:lnTo>
                  <a:lnTo>
                    <a:pt x="31" y="7"/>
                  </a:lnTo>
                  <a:lnTo>
                    <a:pt x="37" y="9"/>
                  </a:lnTo>
                  <a:lnTo>
                    <a:pt x="41" y="6"/>
                  </a:lnTo>
                  <a:lnTo>
                    <a:pt x="46" y="5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3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0" y="1"/>
                  </a:lnTo>
                  <a:lnTo>
                    <a:pt x="83" y="1"/>
                  </a:lnTo>
                  <a:lnTo>
                    <a:pt x="86" y="3"/>
                  </a:lnTo>
                  <a:lnTo>
                    <a:pt x="92" y="4"/>
                  </a:lnTo>
                  <a:lnTo>
                    <a:pt x="98" y="7"/>
                  </a:lnTo>
                  <a:lnTo>
                    <a:pt x="103" y="7"/>
                  </a:lnTo>
                  <a:lnTo>
                    <a:pt x="111" y="10"/>
                  </a:lnTo>
                  <a:lnTo>
                    <a:pt x="115" y="12"/>
                  </a:lnTo>
                  <a:lnTo>
                    <a:pt x="121" y="11"/>
                  </a:lnTo>
                  <a:lnTo>
                    <a:pt x="125" y="16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40" y="21"/>
                  </a:lnTo>
                  <a:lnTo>
                    <a:pt x="142" y="24"/>
                  </a:lnTo>
                  <a:lnTo>
                    <a:pt x="146" y="27"/>
                  </a:lnTo>
                  <a:lnTo>
                    <a:pt x="151" y="31"/>
                  </a:lnTo>
                  <a:lnTo>
                    <a:pt x="153" y="35"/>
                  </a:lnTo>
                  <a:lnTo>
                    <a:pt x="156" y="36"/>
                  </a:lnTo>
                  <a:lnTo>
                    <a:pt x="160" y="41"/>
                  </a:lnTo>
                  <a:lnTo>
                    <a:pt x="163" y="44"/>
                  </a:lnTo>
                  <a:lnTo>
                    <a:pt x="168" y="46"/>
                  </a:lnTo>
                  <a:lnTo>
                    <a:pt x="172" y="50"/>
                  </a:lnTo>
                  <a:lnTo>
                    <a:pt x="176" y="53"/>
                  </a:lnTo>
                  <a:lnTo>
                    <a:pt x="178" y="55"/>
                  </a:lnTo>
                  <a:lnTo>
                    <a:pt x="182" y="59"/>
                  </a:lnTo>
                  <a:lnTo>
                    <a:pt x="185" y="62"/>
                  </a:lnTo>
                  <a:lnTo>
                    <a:pt x="186" y="67"/>
                  </a:lnTo>
                  <a:lnTo>
                    <a:pt x="189" y="73"/>
                  </a:lnTo>
                  <a:lnTo>
                    <a:pt x="192" y="76"/>
                  </a:lnTo>
                  <a:lnTo>
                    <a:pt x="196" y="80"/>
                  </a:lnTo>
                  <a:lnTo>
                    <a:pt x="198" y="84"/>
                  </a:lnTo>
                  <a:lnTo>
                    <a:pt x="200" y="90"/>
                  </a:lnTo>
                  <a:lnTo>
                    <a:pt x="201" y="99"/>
                  </a:lnTo>
                  <a:lnTo>
                    <a:pt x="16" y="30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Arc 4"/>
            <p:cNvSpPr>
              <a:spLocks/>
            </p:cNvSpPr>
            <p:nvPr/>
          </p:nvSpPr>
          <p:spPr bwMode="auto">
            <a:xfrm rot="-1380000">
              <a:off x="4011" y="3348"/>
              <a:ext cx="132" cy="149"/>
            </a:xfrm>
            <a:custGeom>
              <a:avLst/>
              <a:gdLst>
                <a:gd name="T0" fmla="*/ 0 w 21745"/>
                <a:gd name="T1" fmla="*/ 0 h 21600"/>
                <a:gd name="T2" fmla="*/ 1 w 21745"/>
                <a:gd name="T3" fmla="*/ 1 h 21600"/>
                <a:gd name="T4" fmla="*/ 0 w 21745"/>
                <a:gd name="T5" fmla="*/ 1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6" name="Line 5"/>
            <p:cNvSpPr>
              <a:spLocks noChangeShapeType="1"/>
            </p:cNvSpPr>
            <p:nvPr/>
          </p:nvSpPr>
          <p:spPr bwMode="auto">
            <a:xfrm>
              <a:off x="3979" y="3269"/>
              <a:ext cx="20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7" name="Oval 6"/>
            <p:cNvSpPr>
              <a:spLocks noChangeArrowheads="1"/>
            </p:cNvSpPr>
            <p:nvPr/>
          </p:nvSpPr>
          <p:spPr bwMode="auto">
            <a:xfrm rot="-3960000">
              <a:off x="4047" y="3351"/>
              <a:ext cx="71" cy="11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8" name="Line 7"/>
            <p:cNvSpPr>
              <a:spLocks noChangeShapeType="1"/>
            </p:cNvSpPr>
            <p:nvPr/>
          </p:nvSpPr>
          <p:spPr bwMode="auto">
            <a:xfrm flipV="1">
              <a:off x="3999" y="3376"/>
              <a:ext cx="240" cy="3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1" name="Line 8"/>
          <p:cNvSpPr>
            <a:spLocks noChangeShapeType="1"/>
          </p:cNvSpPr>
          <p:nvPr/>
        </p:nvSpPr>
        <p:spPr bwMode="auto">
          <a:xfrm flipV="1">
            <a:off x="8229600" y="4572000"/>
            <a:ext cx="0" cy="533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9"/>
          <p:cNvSpPr>
            <a:spLocks noChangeShapeType="1"/>
          </p:cNvSpPr>
          <p:nvPr/>
        </p:nvSpPr>
        <p:spPr bwMode="auto">
          <a:xfrm>
            <a:off x="7467600" y="51054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-106363"/>
            <a:ext cx="8229600" cy="1143001"/>
          </a:xfrm>
        </p:spPr>
        <p:txBody>
          <a:bodyPr/>
          <a:lstStyle/>
          <a:p>
            <a:r>
              <a:rPr lang="en-US" altLang="en-US" smtClean="0"/>
              <a:t>Image warping with homographies</a:t>
            </a:r>
          </a:p>
        </p:txBody>
      </p:sp>
      <p:sp>
        <p:nvSpPr>
          <p:cNvPr id="27654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990600" y="914400"/>
            <a:ext cx="7772400" cy="5257800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27655" name="Object 12"/>
          <p:cNvGraphicFramePr>
            <a:graphicFrameLocks noChangeAspect="1"/>
          </p:cNvGraphicFramePr>
          <p:nvPr/>
        </p:nvGraphicFramePr>
        <p:xfrm>
          <a:off x="914400" y="914400"/>
          <a:ext cx="3082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Photo Editor Photo" r:id="rId3" imgW="5106113" imgH="5172797" progId="">
                  <p:embed/>
                </p:oleObj>
              </mc:Choice>
              <mc:Fallback>
                <p:oleObj name="Photo Editor Photo" r:id="rId3" imgW="5106113" imgH="5172797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308292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5181600" y="914400"/>
          <a:ext cx="3082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Photo Editor Photo" r:id="rId5" imgW="5106113" imgH="5172797" progId="">
                  <p:embed/>
                </p:oleObj>
              </mc:Choice>
              <mc:Fallback>
                <p:oleObj name="Photo Editor Photo" r:id="rId5" imgW="5106113" imgH="5172797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4400"/>
                        <a:ext cx="308292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7" name="Group 14"/>
          <p:cNvGrpSpPr>
            <a:grpSpLocks/>
          </p:cNvGrpSpPr>
          <p:nvPr/>
        </p:nvGrpSpPr>
        <p:grpSpPr bwMode="auto">
          <a:xfrm rot="4164331">
            <a:off x="1717675" y="4270375"/>
            <a:ext cx="412750" cy="647700"/>
            <a:chOff x="3979" y="3269"/>
            <a:chExt cx="260" cy="408"/>
          </a:xfrm>
        </p:grpSpPr>
        <p:sp>
          <p:nvSpPr>
            <p:cNvPr id="27679" name="Freeform 15"/>
            <p:cNvSpPr>
              <a:spLocks/>
            </p:cNvSpPr>
            <p:nvPr/>
          </p:nvSpPr>
          <p:spPr bwMode="auto">
            <a:xfrm>
              <a:off x="3984" y="3371"/>
              <a:ext cx="180" cy="306"/>
            </a:xfrm>
            <a:custGeom>
              <a:avLst/>
              <a:gdLst>
                <a:gd name="T0" fmla="*/ 14 w 202"/>
                <a:gd name="T1" fmla="*/ 305 h 306"/>
                <a:gd name="T2" fmla="*/ 0 w 202"/>
                <a:gd name="T3" fmla="*/ 22 h 306"/>
                <a:gd name="T4" fmla="*/ 8 w 202"/>
                <a:gd name="T5" fmla="*/ 13 h 306"/>
                <a:gd name="T6" fmla="*/ 13 w 202"/>
                <a:gd name="T7" fmla="*/ 14 h 306"/>
                <a:gd name="T8" fmla="*/ 19 w 202"/>
                <a:gd name="T9" fmla="*/ 13 h 306"/>
                <a:gd name="T10" fmla="*/ 20 w 202"/>
                <a:gd name="T11" fmla="*/ 10 h 306"/>
                <a:gd name="T12" fmla="*/ 24 w 202"/>
                <a:gd name="T13" fmla="*/ 11 h 306"/>
                <a:gd name="T14" fmla="*/ 28 w 202"/>
                <a:gd name="T15" fmla="*/ 7 h 306"/>
                <a:gd name="T16" fmla="*/ 33 w 202"/>
                <a:gd name="T17" fmla="*/ 9 h 306"/>
                <a:gd name="T18" fmla="*/ 37 w 202"/>
                <a:gd name="T19" fmla="*/ 6 h 306"/>
                <a:gd name="T20" fmla="*/ 41 w 202"/>
                <a:gd name="T21" fmla="*/ 5 h 306"/>
                <a:gd name="T22" fmla="*/ 46 w 202"/>
                <a:gd name="T23" fmla="*/ 3 h 306"/>
                <a:gd name="T24" fmla="*/ 51 w 202"/>
                <a:gd name="T25" fmla="*/ 4 h 306"/>
                <a:gd name="T26" fmla="*/ 55 w 202"/>
                <a:gd name="T27" fmla="*/ 3 h 306"/>
                <a:gd name="T28" fmla="*/ 59 w 202"/>
                <a:gd name="T29" fmla="*/ 0 h 306"/>
                <a:gd name="T30" fmla="*/ 66 w 202"/>
                <a:gd name="T31" fmla="*/ 0 h 306"/>
                <a:gd name="T32" fmla="*/ 71 w 202"/>
                <a:gd name="T33" fmla="*/ 1 h 306"/>
                <a:gd name="T34" fmla="*/ 74 w 202"/>
                <a:gd name="T35" fmla="*/ 1 h 306"/>
                <a:gd name="T36" fmla="*/ 77 w 202"/>
                <a:gd name="T37" fmla="*/ 3 h 306"/>
                <a:gd name="T38" fmla="*/ 82 w 202"/>
                <a:gd name="T39" fmla="*/ 4 h 306"/>
                <a:gd name="T40" fmla="*/ 87 w 202"/>
                <a:gd name="T41" fmla="*/ 7 h 306"/>
                <a:gd name="T42" fmla="*/ 92 w 202"/>
                <a:gd name="T43" fmla="*/ 7 h 306"/>
                <a:gd name="T44" fmla="*/ 99 w 202"/>
                <a:gd name="T45" fmla="*/ 10 h 306"/>
                <a:gd name="T46" fmla="*/ 102 w 202"/>
                <a:gd name="T47" fmla="*/ 12 h 306"/>
                <a:gd name="T48" fmla="*/ 108 w 202"/>
                <a:gd name="T49" fmla="*/ 11 h 306"/>
                <a:gd name="T50" fmla="*/ 111 w 202"/>
                <a:gd name="T51" fmla="*/ 16 h 306"/>
                <a:gd name="T52" fmla="*/ 117 w 202"/>
                <a:gd name="T53" fmla="*/ 17 h 306"/>
                <a:gd name="T54" fmla="*/ 120 w 202"/>
                <a:gd name="T55" fmla="*/ 19 h 306"/>
                <a:gd name="T56" fmla="*/ 125 w 202"/>
                <a:gd name="T57" fmla="*/ 21 h 306"/>
                <a:gd name="T58" fmla="*/ 127 w 202"/>
                <a:gd name="T59" fmla="*/ 24 h 306"/>
                <a:gd name="T60" fmla="*/ 130 w 202"/>
                <a:gd name="T61" fmla="*/ 27 h 306"/>
                <a:gd name="T62" fmla="*/ 135 w 202"/>
                <a:gd name="T63" fmla="*/ 31 h 306"/>
                <a:gd name="T64" fmla="*/ 136 w 202"/>
                <a:gd name="T65" fmla="*/ 35 h 306"/>
                <a:gd name="T66" fmla="*/ 139 w 202"/>
                <a:gd name="T67" fmla="*/ 36 h 306"/>
                <a:gd name="T68" fmla="*/ 143 w 202"/>
                <a:gd name="T69" fmla="*/ 41 h 306"/>
                <a:gd name="T70" fmla="*/ 145 w 202"/>
                <a:gd name="T71" fmla="*/ 44 h 306"/>
                <a:gd name="T72" fmla="*/ 150 w 202"/>
                <a:gd name="T73" fmla="*/ 46 h 306"/>
                <a:gd name="T74" fmla="*/ 153 w 202"/>
                <a:gd name="T75" fmla="*/ 50 h 306"/>
                <a:gd name="T76" fmla="*/ 157 w 202"/>
                <a:gd name="T77" fmla="*/ 53 h 306"/>
                <a:gd name="T78" fmla="*/ 159 w 202"/>
                <a:gd name="T79" fmla="*/ 55 h 306"/>
                <a:gd name="T80" fmla="*/ 162 w 202"/>
                <a:gd name="T81" fmla="*/ 59 h 306"/>
                <a:gd name="T82" fmla="*/ 165 w 202"/>
                <a:gd name="T83" fmla="*/ 62 h 306"/>
                <a:gd name="T84" fmla="*/ 166 w 202"/>
                <a:gd name="T85" fmla="*/ 67 h 306"/>
                <a:gd name="T86" fmla="*/ 168 w 202"/>
                <a:gd name="T87" fmla="*/ 73 h 306"/>
                <a:gd name="T88" fmla="*/ 171 w 202"/>
                <a:gd name="T89" fmla="*/ 76 h 306"/>
                <a:gd name="T90" fmla="*/ 175 w 202"/>
                <a:gd name="T91" fmla="*/ 80 h 306"/>
                <a:gd name="T92" fmla="*/ 176 w 202"/>
                <a:gd name="T93" fmla="*/ 84 h 306"/>
                <a:gd name="T94" fmla="*/ 178 w 202"/>
                <a:gd name="T95" fmla="*/ 90 h 306"/>
                <a:gd name="T96" fmla="*/ 179 w 202"/>
                <a:gd name="T97" fmla="*/ 99 h 306"/>
                <a:gd name="T98" fmla="*/ 14 w 202"/>
                <a:gd name="T99" fmla="*/ 305 h 30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2"/>
                <a:gd name="T151" fmla="*/ 0 h 306"/>
                <a:gd name="T152" fmla="*/ 202 w 202"/>
                <a:gd name="T153" fmla="*/ 306 h 30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2" h="306">
                  <a:moveTo>
                    <a:pt x="16" y="305"/>
                  </a:moveTo>
                  <a:lnTo>
                    <a:pt x="0" y="22"/>
                  </a:lnTo>
                  <a:lnTo>
                    <a:pt x="9" y="13"/>
                  </a:lnTo>
                  <a:lnTo>
                    <a:pt x="15" y="14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7" y="11"/>
                  </a:lnTo>
                  <a:lnTo>
                    <a:pt x="31" y="7"/>
                  </a:lnTo>
                  <a:lnTo>
                    <a:pt x="37" y="9"/>
                  </a:lnTo>
                  <a:lnTo>
                    <a:pt x="41" y="6"/>
                  </a:lnTo>
                  <a:lnTo>
                    <a:pt x="46" y="5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3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0" y="1"/>
                  </a:lnTo>
                  <a:lnTo>
                    <a:pt x="83" y="1"/>
                  </a:lnTo>
                  <a:lnTo>
                    <a:pt x="86" y="3"/>
                  </a:lnTo>
                  <a:lnTo>
                    <a:pt x="92" y="4"/>
                  </a:lnTo>
                  <a:lnTo>
                    <a:pt x="98" y="7"/>
                  </a:lnTo>
                  <a:lnTo>
                    <a:pt x="103" y="7"/>
                  </a:lnTo>
                  <a:lnTo>
                    <a:pt x="111" y="10"/>
                  </a:lnTo>
                  <a:lnTo>
                    <a:pt x="115" y="12"/>
                  </a:lnTo>
                  <a:lnTo>
                    <a:pt x="121" y="11"/>
                  </a:lnTo>
                  <a:lnTo>
                    <a:pt x="125" y="16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40" y="21"/>
                  </a:lnTo>
                  <a:lnTo>
                    <a:pt x="142" y="24"/>
                  </a:lnTo>
                  <a:lnTo>
                    <a:pt x="146" y="27"/>
                  </a:lnTo>
                  <a:lnTo>
                    <a:pt x="151" y="31"/>
                  </a:lnTo>
                  <a:lnTo>
                    <a:pt x="153" y="35"/>
                  </a:lnTo>
                  <a:lnTo>
                    <a:pt x="156" y="36"/>
                  </a:lnTo>
                  <a:lnTo>
                    <a:pt x="160" y="41"/>
                  </a:lnTo>
                  <a:lnTo>
                    <a:pt x="163" y="44"/>
                  </a:lnTo>
                  <a:lnTo>
                    <a:pt x="168" y="46"/>
                  </a:lnTo>
                  <a:lnTo>
                    <a:pt x="172" y="50"/>
                  </a:lnTo>
                  <a:lnTo>
                    <a:pt x="176" y="53"/>
                  </a:lnTo>
                  <a:lnTo>
                    <a:pt x="178" y="55"/>
                  </a:lnTo>
                  <a:lnTo>
                    <a:pt x="182" y="59"/>
                  </a:lnTo>
                  <a:lnTo>
                    <a:pt x="185" y="62"/>
                  </a:lnTo>
                  <a:lnTo>
                    <a:pt x="186" y="67"/>
                  </a:lnTo>
                  <a:lnTo>
                    <a:pt x="189" y="73"/>
                  </a:lnTo>
                  <a:lnTo>
                    <a:pt x="192" y="76"/>
                  </a:lnTo>
                  <a:lnTo>
                    <a:pt x="196" y="80"/>
                  </a:lnTo>
                  <a:lnTo>
                    <a:pt x="198" y="84"/>
                  </a:lnTo>
                  <a:lnTo>
                    <a:pt x="200" y="90"/>
                  </a:lnTo>
                  <a:lnTo>
                    <a:pt x="201" y="99"/>
                  </a:lnTo>
                  <a:lnTo>
                    <a:pt x="16" y="30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Arc 16"/>
            <p:cNvSpPr>
              <a:spLocks/>
            </p:cNvSpPr>
            <p:nvPr/>
          </p:nvSpPr>
          <p:spPr bwMode="auto">
            <a:xfrm rot="-1380000">
              <a:off x="4011" y="3348"/>
              <a:ext cx="132" cy="149"/>
            </a:xfrm>
            <a:custGeom>
              <a:avLst/>
              <a:gdLst>
                <a:gd name="T0" fmla="*/ 0 w 21745"/>
                <a:gd name="T1" fmla="*/ 0 h 21600"/>
                <a:gd name="T2" fmla="*/ 1 w 21745"/>
                <a:gd name="T3" fmla="*/ 1 h 21600"/>
                <a:gd name="T4" fmla="*/ 0 w 21745"/>
                <a:gd name="T5" fmla="*/ 1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Line 17"/>
            <p:cNvSpPr>
              <a:spLocks noChangeShapeType="1"/>
            </p:cNvSpPr>
            <p:nvPr/>
          </p:nvSpPr>
          <p:spPr bwMode="auto">
            <a:xfrm>
              <a:off x="3979" y="3269"/>
              <a:ext cx="20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2" name="Oval 18"/>
            <p:cNvSpPr>
              <a:spLocks noChangeArrowheads="1"/>
            </p:cNvSpPr>
            <p:nvPr/>
          </p:nvSpPr>
          <p:spPr bwMode="auto">
            <a:xfrm rot="-3960000">
              <a:off x="4047" y="3351"/>
              <a:ext cx="71" cy="11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3" name="Line 19"/>
            <p:cNvSpPr>
              <a:spLocks noChangeShapeType="1"/>
            </p:cNvSpPr>
            <p:nvPr/>
          </p:nvSpPr>
          <p:spPr bwMode="auto">
            <a:xfrm flipV="1">
              <a:off x="3999" y="3376"/>
              <a:ext cx="240" cy="3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2819400" y="4114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2819400" y="41148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2819400" y="48768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3"/>
          <p:cNvSpPr>
            <a:spLocks noChangeShapeType="1"/>
          </p:cNvSpPr>
          <p:nvPr/>
        </p:nvSpPr>
        <p:spPr bwMode="auto">
          <a:xfrm>
            <a:off x="3276600" y="4495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62" name="Group 24"/>
          <p:cNvGrpSpPr>
            <a:grpSpLocks/>
          </p:cNvGrpSpPr>
          <p:nvPr/>
        </p:nvGrpSpPr>
        <p:grpSpPr bwMode="auto">
          <a:xfrm rot="-5400000">
            <a:off x="6134100" y="4533900"/>
            <a:ext cx="457200" cy="1143000"/>
            <a:chOff x="4416" y="2592"/>
            <a:chExt cx="288" cy="720"/>
          </a:xfrm>
        </p:grpSpPr>
        <p:sp>
          <p:nvSpPr>
            <p:cNvPr id="27675" name="Line 25"/>
            <p:cNvSpPr>
              <a:spLocks noChangeShapeType="1"/>
            </p:cNvSpPr>
            <p:nvPr/>
          </p:nvSpPr>
          <p:spPr bwMode="auto">
            <a:xfrm>
              <a:off x="4416" y="259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6"/>
            <p:cNvSpPr>
              <a:spLocks noChangeShapeType="1"/>
            </p:cNvSpPr>
            <p:nvPr/>
          </p:nvSpPr>
          <p:spPr bwMode="auto">
            <a:xfrm>
              <a:off x="4416" y="259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7"/>
            <p:cNvSpPr>
              <a:spLocks noChangeShapeType="1"/>
            </p:cNvSpPr>
            <p:nvPr/>
          </p:nvSpPr>
          <p:spPr bwMode="auto">
            <a:xfrm>
              <a:off x="4416" y="307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8"/>
            <p:cNvSpPr>
              <a:spLocks noChangeShapeType="1"/>
            </p:cNvSpPr>
            <p:nvPr/>
          </p:nvSpPr>
          <p:spPr bwMode="auto">
            <a:xfrm>
              <a:off x="4704" y="28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3" name="Text Box 29"/>
          <p:cNvSpPr txBox="1">
            <a:spLocks noChangeArrowheads="1"/>
          </p:cNvSpPr>
          <p:nvPr/>
        </p:nvSpPr>
        <p:spPr bwMode="auto">
          <a:xfrm>
            <a:off x="1295400" y="5334000"/>
            <a:ext cx="241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>
                <a:latin typeface="Arial" panose="020B0604020202020204" pitchFamily="34" charset="0"/>
              </a:rPr>
              <a:t>image plane in front</a:t>
            </a:r>
          </a:p>
        </p:txBody>
      </p:sp>
      <p:sp>
        <p:nvSpPr>
          <p:cNvPr id="27664" name="Text Box 30"/>
          <p:cNvSpPr txBox="1">
            <a:spLocks noChangeArrowheads="1"/>
          </p:cNvSpPr>
          <p:nvPr/>
        </p:nvSpPr>
        <p:spPr bwMode="auto">
          <a:xfrm>
            <a:off x="5638800" y="5334000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>
                <a:latin typeface="Arial" panose="020B0604020202020204" pitchFamily="34" charset="0"/>
              </a:rPr>
              <a:t>image plane below</a:t>
            </a:r>
          </a:p>
        </p:txBody>
      </p:sp>
      <p:sp>
        <p:nvSpPr>
          <p:cNvPr id="27665" name="Line 31"/>
          <p:cNvSpPr>
            <a:spLocks noChangeShapeType="1"/>
          </p:cNvSpPr>
          <p:nvPr/>
        </p:nvSpPr>
        <p:spPr bwMode="auto">
          <a:xfrm>
            <a:off x="4267200" y="24384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892550" y="4038600"/>
            <a:ext cx="1517650" cy="2474913"/>
            <a:chOff x="2452" y="2544"/>
            <a:chExt cx="956" cy="1559"/>
          </a:xfrm>
        </p:grpSpPr>
        <p:sp>
          <p:nvSpPr>
            <p:cNvPr id="27673" name="Text Box 33"/>
            <p:cNvSpPr txBox="1">
              <a:spLocks noChangeArrowheads="1"/>
            </p:cNvSpPr>
            <p:nvPr/>
          </p:nvSpPr>
          <p:spPr bwMode="auto">
            <a:xfrm>
              <a:off x="2452" y="3583"/>
              <a:ext cx="94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black area</a:t>
              </a:r>
            </a:p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where no pixel</a:t>
              </a:r>
            </a:p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maps to</a:t>
              </a:r>
            </a:p>
          </p:txBody>
        </p:sp>
        <p:sp>
          <p:nvSpPr>
            <p:cNvPr id="27674" name="Line 34"/>
            <p:cNvSpPr>
              <a:spLocks noChangeShapeType="1"/>
            </p:cNvSpPr>
            <p:nvPr/>
          </p:nvSpPr>
          <p:spPr bwMode="auto">
            <a:xfrm flipV="1">
              <a:off x="3120" y="2544"/>
              <a:ext cx="28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7" name="Line 35"/>
          <p:cNvSpPr>
            <a:spLocks noChangeShapeType="1"/>
          </p:cNvSpPr>
          <p:nvPr/>
        </p:nvSpPr>
        <p:spPr bwMode="auto">
          <a:xfrm flipV="1">
            <a:off x="4343400" y="4572000"/>
            <a:ext cx="0" cy="533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36"/>
          <p:cNvSpPr>
            <a:spLocks noChangeShapeType="1"/>
          </p:cNvSpPr>
          <p:nvPr/>
        </p:nvSpPr>
        <p:spPr bwMode="auto">
          <a:xfrm>
            <a:off x="3581400" y="51054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191000" y="3733800"/>
            <a:ext cx="4267200" cy="2895600"/>
            <a:chOff x="2640" y="2304"/>
            <a:chExt cx="2688" cy="1824"/>
          </a:xfrm>
        </p:grpSpPr>
        <p:graphicFrame>
          <p:nvGraphicFramePr>
            <p:cNvPr id="27670" name="Object 38"/>
            <p:cNvGraphicFramePr>
              <a:graphicFrameLocks noChangeAspect="1"/>
            </p:cNvGraphicFramePr>
            <p:nvPr/>
          </p:nvGraphicFramePr>
          <p:xfrm>
            <a:off x="3576" y="2304"/>
            <a:ext cx="1752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5" name="Photo Editor Photo" r:id="rId7" imgW="5125165" imgH="5191850" progId="">
                    <p:embed/>
                  </p:oleObj>
                </mc:Choice>
                <mc:Fallback>
                  <p:oleObj name="Photo Editor Photo" r:id="rId7" imgW="5125165" imgH="5191850" progId="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194" t="2563"/>
                        <a:stretch>
                          <a:fillRect/>
                        </a:stretch>
                      </p:blipFill>
                      <p:spPr bwMode="auto">
                        <a:xfrm>
                          <a:off x="3576" y="2304"/>
                          <a:ext cx="1752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39"/>
            <p:cNvSpPr>
              <a:spLocks noChangeShapeType="1"/>
            </p:cNvSpPr>
            <p:nvPr/>
          </p:nvSpPr>
          <p:spPr bwMode="auto">
            <a:xfrm>
              <a:off x="2640" y="2304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40"/>
            <p:cNvSpPr>
              <a:spLocks noChangeShapeType="1"/>
            </p:cNvSpPr>
            <p:nvPr/>
          </p:nvSpPr>
          <p:spPr bwMode="auto">
            <a:xfrm>
              <a:off x="3264" y="3648"/>
              <a:ext cx="18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6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Projective Transforma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800" smtClean="0"/>
              <a:t>Projective transformations …</a:t>
            </a:r>
          </a:p>
          <a:p>
            <a:pPr lvl="1"/>
            <a:r>
              <a:rPr lang="en-US" altLang="en-US" sz="2400" smtClean="0"/>
              <a:t>Affine transformations, and</a:t>
            </a:r>
          </a:p>
          <a:p>
            <a:pPr lvl="1"/>
            <a:r>
              <a:rPr lang="en-US" altLang="en-US" sz="2400" smtClean="0"/>
              <a:t>Projective warps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Properties of projective transformations: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Origin does not necessarily map to origin</a:t>
            </a:r>
          </a:p>
          <a:p>
            <a:pPr lvl="1"/>
            <a:r>
              <a:rPr lang="en-US" altLang="en-US" sz="2400" smtClean="0"/>
              <a:t>Lines map to lines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Ratios are not preserved</a:t>
            </a:r>
          </a:p>
          <a:p>
            <a:pPr lvl="1"/>
            <a:r>
              <a:rPr lang="en-US" altLang="en-US" sz="2400" smtClean="0"/>
              <a:t>Closed under composition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494338" y="1787525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1384300" imgH="584200" progId="">
                  <p:embed/>
                </p:oleObj>
              </mc:Choice>
              <mc:Fallback>
                <p:oleObj name="Equation" r:id="rId4" imgW="1384300" imgH="584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787525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D image transformations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643063" y="1308100"/>
            <a:ext cx="54768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36688" y="3059113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7573" name="Text Box 5"/>
          <p:cNvSpPr txBox="1">
            <a:spLocks noChangeArrowheads="1"/>
          </p:cNvSpPr>
          <p:nvPr/>
        </p:nvSpPr>
        <p:spPr bwMode="auto">
          <a:xfrm>
            <a:off x="822325" y="5930900"/>
            <a:ext cx="794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ese transformations are a nested set of groups</a:t>
            </a:r>
          </a:p>
          <a:p>
            <a:pPr lvl="1" eaLnBrk="0" hangingPunct="0">
              <a:buFontTx/>
              <a:buChar char="•"/>
            </a:pPr>
            <a:r>
              <a:rPr lang="en-US" altLang="en-US" sz="2000"/>
              <a:t> Closed under composition and inverse is a memb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uting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5257800"/>
          </a:xfrm>
        </p:spPr>
        <p:txBody>
          <a:bodyPr/>
          <a:lstStyle/>
          <a:p>
            <a:r>
              <a:rPr lang="en-US" altLang="en-US" smtClean="0"/>
              <a:t>Given a set of matches between images A and B</a:t>
            </a:r>
          </a:p>
          <a:p>
            <a:pPr lvl="1"/>
            <a:r>
              <a:rPr lang="en-US" altLang="en-US" smtClean="0"/>
              <a:t>How can we compute the transform T from A to B?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Find transform T that best “agrees” with the matches</a:t>
            </a:r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2819400"/>
            <a:ext cx="3505200" cy="304641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2840038"/>
            <a:ext cx="2127250" cy="323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38450"/>
            <a:ext cx="70104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94113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uting transformations</a:t>
            </a:r>
          </a:p>
        </p:txBody>
      </p:sp>
      <p:pic>
        <p:nvPicPr>
          <p:cNvPr id="7171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3182938" y="2667000"/>
            <a:ext cx="398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6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5031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pic>
        <p:nvPicPr>
          <p:cNvPr id="311298" name="Picture 2" descr="C:\snavely\matlab\A2P3\searc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2362200"/>
            <a:ext cx="4267200" cy="37084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1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9450" y="2538413"/>
            <a:ext cx="2139950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6149" name="Group 7"/>
          <p:cNvGrpSpPr>
            <a:grpSpLocks/>
          </p:cNvGrpSpPr>
          <p:nvPr/>
        </p:nvGrpSpPr>
        <p:grpSpPr bwMode="auto">
          <a:xfrm>
            <a:off x="3276600" y="3378200"/>
            <a:ext cx="685800" cy="1041400"/>
            <a:chOff x="3276600" y="3377625"/>
            <a:chExt cx="685800" cy="1041975"/>
          </a:xfrm>
        </p:grpSpPr>
        <p:sp>
          <p:nvSpPr>
            <p:cNvPr id="6" name="Right Arrow 5"/>
            <p:cNvSpPr/>
            <p:nvPr/>
          </p:nvSpPr>
          <p:spPr>
            <a:xfrm>
              <a:off x="3276600" y="3809663"/>
              <a:ext cx="685800" cy="609937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52" name="TextBox 6"/>
            <p:cNvSpPr txBox="1">
              <a:spLocks noChangeArrowheads="1"/>
            </p:cNvSpPr>
            <p:nvPr/>
          </p:nvSpPr>
          <p:spPr bwMode="auto">
            <a:xfrm>
              <a:off x="3352800" y="3377625"/>
              <a:ext cx="3754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/>
                <a:t>?</a:t>
              </a: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25500" y="6153150"/>
            <a:ext cx="7708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/>
              <a:t>Answer: Similarity transformation </a:t>
            </a:r>
            <a:r>
              <a:rPr lang="en-US" altLang="en-US" sz="2000"/>
              <a:t>(translation, rotation, uniform scale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67463"/>
            <a:ext cx="112553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39846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39846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9" name="Straight Arrow Connector 58"/>
          <p:cNvCxnSpPr/>
          <p:nvPr/>
        </p:nvCxnSpPr>
        <p:spPr>
          <a:xfrm>
            <a:off x="314325" y="6194425"/>
            <a:ext cx="1882775" cy="26035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6553200" y="4778375"/>
            <a:ext cx="2359025" cy="708025"/>
            <a:chOff x="6553200" y="4267200"/>
            <a:chExt cx="2359172" cy="707886"/>
          </a:xfrm>
        </p:grpSpPr>
        <p:sp>
          <p:nvSpPr>
            <p:cNvPr id="8203" name="TextBox 62"/>
            <p:cNvSpPr txBox="1">
              <a:spLocks noChangeArrowheads="1"/>
            </p:cNvSpPr>
            <p:nvPr/>
          </p:nvSpPr>
          <p:spPr bwMode="auto">
            <a:xfrm>
              <a:off x="6553200" y="4267200"/>
              <a:ext cx="23591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/>
                <a:t>How do we solve for</a:t>
              </a:r>
            </a:p>
            <a:p>
              <a:r>
                <a:rPr lang="en-US" altLang="en-US" sz="2000" b="1"/>
                <a:t>                    ? </a:t>
              </a:r>
            </a:p>
          </p:txBody>
        </p:sp>
        <p:pic>
          <p:nvPicPr>
            <p:cNvPr id="8204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1542" y="4631283"/>
              <a:ext cx="856090" cy="308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00056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0.20885 0.0416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858838" y="4953000"/>
            <a:ext cx="7904162" cy="1524000"/>
            <a:chOff x="858976" y="5105400"/>
            <a:chExt cx="7904024" cy="1524000"/>
          </a:xfrm>
        </p:grpSpPr>
        <p:sp>
          <p:nvSpPr>
            <p:cNvPr id="9252" name="TextBox 52"/>
            <p:cNvSpPr txBox="1">
              <a:spLocks noChangeArrowheads="1"/>
            </p:cNvSpPr>
            <p:nvPr/>
          </p:nvSpPr>
          <p:spPr bwMode="auto">
            <a:xfrm>
              <a:off x="858976" y="5619690"/>
              <a:ext cx="24938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Mean displacement = </a:t>
              </a:r>
              <a:endParaRPr lang="en-US" altLang="en-US" sz="2000" i="1"/>
            </a:p>
          </p:txBody>
        </p:sp>
        <p:pic>
          <p:nvPicPr>
            <p:cNvPr id="9253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298" y="5105400"/>
              <a:ext cx="5600702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" name="Rectangle 53"/>
          <p:cNvSpPr/>
          <p:nvPr/>
        </p:nvSpPr>
        <p:spPr>
          <a:xfrm>
            <a:off x="533400" y="54102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0"/>
            <a:ext cx="211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22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9224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309688" y="4191000"/>
            <a:ext cx="6005512" cy="633413"/>
            <a:chOff x="1309008" y="4343400"/>
            <a:chExt cx="6006192" cy="633412"/>
          </a:xfrm>
        </p:grpSpPr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950" y="4343400"/>
              <a:ext cx="31432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Box 51"/>
            <p:cNvSpPr txBox="1">
              <a:spLocks noChangeArrowheads="1"/>
            </p:cNvSpPr>
            <p:nvPr/>
          </p:nvSpPr>
          <p:spPr bwMode="auto">
            <a:xfrm>
              <a:off x="1309008" y="4454918"/>
              <a:ext cx="29515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Displacement of match </a:t>
              </a:r>
              <a:r>
                <a:rPr lang="en-US" altLang="en-US" sz="2000" i="1"/>
                <a:t>i </a:t>
              </a:r>
              <a:r>
                <a:rPr lang="en-US" altLang="en-US" sz="2000"/>
                <a:t> =</a:t>
              </a:r>
              <a:endParaRPr lang="en-US" altLang="en-US" sz="2000" i="1"/>
            </a:p>
          </p:txBody>
        </p:sp>
      </p:grpSp>
    </p:spTree>
    <p:extLst>
      <p:ext uri="{BB962C8B-B14F-4D97-AF65-F5344CB8AC3E}">
        <p14:creationId xmlns:p14="http://schemas.microsoft.com/office/powerpoint/2010/main" val="27919285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1600200"/>
          </a:xfrm>
        </p:spPr>
        <p:txBody>
          <a:bodyPr/>
          <a:lstStyle/>
          <a:p>
            <a:r>
              <a:rPr lang="en-US" altLang="en-US" sz="2400" smtClean="0"/>
              <a:t>System of linear equations</a:t>
            </a:r>
          </a:p>
          <a:p>
            <a:pPr lvl="1"/>
            <a:r>
              <a:rPr lang="en-US" altLang="en-US" sz="2000" smtClean="0"/>
              <a:t>What are the knowns?  Unknowns?</a:t>
            </a:r>
          </a:p>
          <a:p>
            <a:pPr lvl="1"/>
            <a:r>
              <a:rPr lang="en-US" altLang="en-US" sz="2000" smtClean="0"/>
              <a:t>How many unknowns?  How many equations (per match)?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246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5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76416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11430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/>
              <a:t>Problem: more equations than unknow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“</a:t>
            </a:r>
            <a:r>
              <a:rPr lang="en-US" sz="2000" dirty="0" err="1" smtClean="0"/>
              <a:t>Overdetermined</a:t>
            </a:r>
            <a:r>
              <a:rPr lang="en-US" sz="2000" dirty="0" smtClean="0"/>
              <a:t>” system of equatio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We will find the </a:t>
            </a:r>
            <a:r>
              <a:rPr lang="en-US" sz="2000" i="1" dirty="0" smtClean="0"/>
              <a:t>least squares</a:t>
            </a:r>
            <a:r>
              <a:rPr lang="en-US" sz="2000" dirty="0" smtClean="0"/>
              <a:t> solution</a:t>
            </a:r>
            <a:endParaRPr lang="en-US" sz="2000" i="1" dirty="0" smtClean="0"/>
          </a:p>
          <a:p>
            <a:pPr fontAlgn="auto">
              <a:spcAft>
                <a:spcPts val="0"/>
              </a:spcAft>
              <a:defRPr/>
            </a:pPr>
            <a:endParaRPr lang="en-US" sz="1600" dirty="0" smtClean="0"/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1270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277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4679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or each poin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we define the </a:t>
            </a:r>
            <a:r>
              <a:rPr lang="en-US" altLang="en-US" i="1" smtClean="0"/>
              <a:t>residuals </a:t>
            </a:r>
            <a:r>
              <a:rPr lang="en-US" altLang="en-US" smtClean="0"/>
              <a:t>as </a:t>
            </a:r>
          </a:p>
        </p:txBody>
      </p:sp>
      <p:pic>
        <p:nvPicPr>
          <p:cNvPr id="12292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36788"/>
            <a:ext cx="332263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65288"/>
            <a:ext cx="1371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20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48200"/>
            <a:ext cx="5486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2065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82000" cy="4495800"/>
          </a:xfrm>
        </p:spPr>
        <p:txBody>
          <a:bodyPr/>
          <a:lstStyle/>
          <a:p>
            <a:r>
              <a:rPr lang="en-US" altLang="en-US" smtClean="0"/>
              <a:t>Goal: minimize sum of squared residual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“Least squares” solution</a:t>
            </a:r>
          </a:p>
          <a:p>
            <a:r>
              <a:rPr lang="en-US" altLang="en-US" smtClean="0"/>
              <a:t>For translations, is equal to mean displacement</a:t>
            </a:r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4582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5926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n also write as a matrix equation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78088"/>
            <a:ext cx="4724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525713" y="5673725"/>
            <a:ext cx="3932237" cy="1020763"/>
            <a:chOff x="2525486" y="5673538"/>
            <a:chExt cx="3932025" cy="1020394"/>
          </a:xfrm>
        </p:grpSpPr>
        <p:pic>
          <p:nvPicPr>
            <p:cNvPr id="1434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7182" y="5673538"/>
              <a:ext cx="700554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6712" y="5673538"/>
              <a:ext cx="379227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476" y="5881967"/>
              <a:ext cx="457485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3100" y="5673538"/>
              <a:ext cx="54133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Box 10"/>
            <p:cNvSpPr txBox="1">
              <a:spLocks noChangeArrowheads="1"/>
            </p:cNvSpPr>
            <p:nvPr/>
          </p:nvSpPr>
          <p:spPr bwMode="auto">
            <a:xfrm>
              <a:off x="2525486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2</a:t>
              </a:r>
            </a:p>
          </p:txBody>
        </p:sp>
        <p:sp>
          <p:nvSpPr>
            <p:cNvPr id="14347" name="TextBox 11"/>
            <p:cNvSpPr txBox="1">
              <a:spLocks noChangeArrowheads="1"/>
            </p:cNvSpPr>
            <p:nvPr/>
          </p:nvSpPr>
          <p:spPr bwMode="auto">
            <a:xfrm>
              <a:off x="3842658" y="6324600"/>
              <a:ext cx="6238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14348" name="TextBox 12"/>
            <p:cNvSpPr txBox="1">
              <a:spLocks noChangeArrowheads="1"/>
            </p:cNvSpPr>
            <p:nvPr/>
          </p:nvSpPr>
          <p:spPr bwMode="auto">
            <a:xfrm>
              <a:off x="5715000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14267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0567"/>
              </p:ext>
            </p:extLst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7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52655"/>
              </p:ext>
            </p:extLst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8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94988"/>
              </p:ext>
            </p:extLst>
          </p:nvPr>
        </p:nvGraphicFramePr>
        <p:xfrm>
          <a:off x="938184" y="3445822"/>
          <a:ext cx="2940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9" name="Equation" r:id="rId9" imgW="1282680" imgH="457200" progId="Equation.DSMT4">
                  <p:embed/>
                </p:oleObj>
              </mc:Choice>
              <mc:Fallback>
                <p:oleObj name="Equation" r:id="rId9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84" y="3445822"/>
                        <a:ext cx="2940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81065"/>
              </p:ext>
            </p:extLst>
          </p:nvPr>
        </p:nvGraphicFramePr>
        <p:xfrm>
          <a:off x="3907603" y="2974975"/>
          <a:ext cx="23288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0" name="Equation" r:id="rId11" imgW="1015920" imgH="672840" progId="Equation.DSMT4">
                  <p:embed/>
                </p:oleObj>
              </mc:Choice>
              <mc:Fallback>
                <p:oleObj name="Equation" r:id="rId11" imgW="10159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03" y="2974975"/>
                        <a:ext cx="2328862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51907"/>
              </p:ext>
            </p:extLst>
          </p:nvPr>
        </p:nvGraphicFramePr>
        <p:xfrm>
          <a:off x="4367212" y="4346575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1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2" y="4346575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56824"/>
              </p:ext>
            </p:extLst>
          </p:nvPr>
        </p:nvGraphicFramePr>
        <p:xfrm>
          <a:off x="594134" y="4306122"/>
          <a:ext cx="3752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2" name="Equation" r:id="rId15" imgW="1638000" imgH="457200" progId="Equation.DSMT4">
                  <p:embed/>
                </p:oleObj>
              </mc:Choice>
              <mc:Fallback>
                <p:oleObj name="Equation" r:id="rId15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34" y="4306122"/>
                        <a:ext cx="37528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75852"/>
              </p:ext>
            </p:extLst>
          </p:nvPr>
        </p:nvGraphicFramePr>
        <p:xfrm>
          <a:off x="648466" y="5151930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3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6" y="5151930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34351"/>
              </p:ext>
            </p:extLst>
          </p:nvPr>
        </p:nvGraphicFramePr>
        <p:xfrm>
          <a:off x="3446463" y="5176766"/>
          <a:ext cx="25050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176766"/>
                        <a:ext cx="25050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69445"/>
              </p:ext>
            </p:extLst>
          </p:nvPr>
        </p:nvGraphicFramePr>
        <p:xfrm>
          <a:off x="5961063" y="5405366"/>
          <a:ext cx="2039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" name="Equation" r:id="rId21" imgW="888840" imgH="241200" progId="Equation.DSMT4">
                  <p:embed/>
                </p:oleObj>
              </mc:Choice>
              <mc:Fallback>
                <p:oleObj name="Equation" r:id="rId2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405366"/>
                        <a:ext cx="20399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83865"/>
              </p:ext>
            </p:extLst>
          </p:nvPr>
        </p:nvGraphicFramePr>
        <p:xfrm>
          <a:off x="685800" y="6243638"/>
          <a:ext cx="3436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6" name="Equation" r:id="rId23" imgW="1498320" imgH="241200" progId="Equation.DSMT4">
                  <p:embed/>
                </p:oleObj>
              </mc:Choice>
              <mc:Fallback>
                <p:oleObj name="Equation" r:id="rId23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3638"/>
                        <a:ext cx="3436937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08153"/>
              </p:ext>
            </p:extLst>
          </p:nvPr>
        </p:nvGraphicFramePr>
        <p:xfrm>
          <a:off x="6528950" y="3429000"/>
          <a:ext cx="2501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" name="Equation" r:id="rId25" imgW="1091880" imgH="457200" progId="Equation.DSMT4">
                  <p:embed/>
                </p:oleObj>
              </mc:Choice>
              <mc:Fallback>
                <p:oleObj name="Equation" r:id="rId2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950" y="3429000"/>
                        <a:ext cx="2501900" cy="1047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2536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1658"/>
              </p:ext>
            </p:extLst>
          </p:nvPr>
        </p:nvGraphicFramePr>
        <p:xfrm>
          <a:off x="609600" y="3613088"/>
          <a:ext cx="5613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9" name="Equation" r:id="rId9" imgW="2450880" imgH="507960" progId="Equation.DSMT4">
                  <p:embed/>
                </p:oleObj>
              </mc:Choice>
              <mc:Fallback>
                <p:oleObj name="Equation" r:id="rId9" imgW="2450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13088"/>
                        <a:ext cx="5613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38868"/>
              </p:ext>
            </p:extLst>
          </p:nvPr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3102"/>
              </p:ext>
            </p:extLst>
          </p:nvPr>
        </p:nvGraphicFramePr>
        <p:xfrm>
          <a:off x="6246813" y="3900488"/>
          <a:ext cx="22113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" name="Equation" r:id="rId13" imgW="965160" imgH="291960" progId="Equation.DSMT4">
                  <p:embed/>
                </p:oleObj>
              </mc:Choice>
              <mc:Fallback>
                <p:oleObj name="Equation" r:id="rId13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900488"/>
                        <a:ext cx="221138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33802"/>
              </p:ext>
            </p:extLst>
          </p:nvPr>
        </p:nvGraphicFramePr>
        <p:xfrm>
          <a:off x="917575" y="4859567"/>
          <a:ext cx="212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859567"/>
                        <a:ext cx="21272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636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05751"/>
              </p:ext>
            </p:extLst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2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62220"/>
              </p:ext>
            </p:extLst>
          </p:nvPr>
        </p:nvGraphicFramePr>
        <p:xfrm>
          <a:off x="847123" y="4029262"/>
          <a:ext cx="6253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3" name="Equation" r:id="rId9" imgW="2730240" imgH="279360" progId="Equation.DSMT4">
                  <p:embed/>
                </p:oleObj>
              </mc:Choice>
              <mc:Fallback>
                <p:oleObj name="Equation" r:id="rId9" imgW="273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23" y="4029262"/>
                        <a:ext cx="62531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62011"/>
              </p:ext>
            </p:extLst>
          </p:nvPr>
        </p:nvGraphicFramePr>
        <p:xfrm>
          <a:off x="5130800" y="2971800"/>
          <a:ext cx="1631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16319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04918"/>
              </p:ext>
            </p:extLst>
          </p:nvPr>
        </p:nvGraphicFramePr>
        <p:xfrm>
          <a:off x="1922463" y="4648200"/>
          <a:ext cx="5468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6" name="Equation" r:id="rId15" imgW="2387520" imgH="279360" progId="Equation.DSMT4">
                  <p:embed/>
                </p:oleObj>
              </mc:Choice>
              <mc:Fallback>
                <p:oleObj name="Equation" r:id="rId15" imgW="2387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648200"/>
                        <a:ext cx="54689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27167"/>
              </p:ext>
            </p:extLst>
          </p:nvPr>
        </p:nvGraphicFramePr>
        <p:xfrm>
          <a:off x="1954732" y="5220858"/>
          <a:ext cx="5207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name="Equation" r:id="rId17" imgW="2273040" imgH="228600" progId="Equation.DSMT4">
                  <p:embed/>
                </p:oleObj>
              </mc:Choice>
              <mc:Fallback>
                <p:oleObj name="Equation" r:id="rId17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32" y="5220858"/>
                        <a:ext cx="52070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368"/>
              </p:ext>
            </p:extLst>
          </p:nvPr>
        </p:nvGraphicFramePr>
        <p:xfrm>
          <a:off x="1960835" y="5746320"/>
          <a:ext cx="2763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8" name="Equation" r:id="rId19" imgW="1206360" imgH="228600" progId="Equation.DSMT4">
                  <p:embed/>
                </p:oleObj>
              </mc:Choice>
              <mc:Fallback>
                <p:oleObj name="Equation" r:id="rId1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35" y="5746320"/>
                        <a:ext cx="27638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06071"/>
              </p:ext>
            </p:extLst>
          </p:nvPr>
        </p:nvGraphicFramePr>
        <p:xfrm>
          <a:off x="615950" y="6248400"/>
          <a:ext cx="45656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name="Equation" r:id="rId21" imgW="1993680" imgH="241200" progId="Equation.DSMT4">
                  <p:embed/>
                </p:oleObj>
              </mc:Choice>
              <mc:Fallback>
                <p:oleObj name="Equation" r:id="rId21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6248400"/>
                        <a:ext cx="45656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16038"/>
              </p:ext>
            </p:extLst>
          </p:nvPr>
        </p:nvGraphicFramePr>
        <p:xfrm>
          <a:off x="5562600" y="6256338"/>
          <a:ext cx="2646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Equation" r:id="rId23" imgW="1155600" imgH="228600" progId="Equation.DSMT4">
                  <p:embed/>
                </p:oleObj>
              </mc:Choice>
              <mc:Fallback>
                <p:oleObj name="Equation" r:id="rId2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256338"/>
                        <a:ext cx="2646362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890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G_01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7300" y="2590800"/>
            <a:ext cx="384810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5" descr="IMG_01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2590800"/>
            <a:ext cx="384810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grpSp>
        <p:nvGrpSpPr>
          <p:cNvPr id="7173" name="Group 10"/>
          <p:cNvGrpSpPr>
            <a:grpSpLocks/>
          </p:cNvGrpSpPr>
          <p:nvPr/>
        </p:nvGrpSpPr>
        <p:grpSpPr bwMode="auto">
          <a:xfrm>
            <a:off x="4191000" y="3352800"/>
            <a:ext cx="685800" cy="1041400"/>
            <a:chOff x="3276600" y="3377625"/>
            <a:chExt cx="685800" cy="1041975"/>
          </a:xfrm>
        </p:grpSpPr>
        <p:sp>
          <p:nvSpPr>
            <p:cNvPr id="12" name="Right Arrow 11"/>
            <p:cNvSpPr/>
            <p:nvPr/>
          </p:nvSpPr>
          <p:spPr>
            <a:xfrm>
              <a:off x="3276600" y="3809663"/>
              <a:ext cx="685800" cy="609937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75" name="TextBox 12"/>
            <p:cNvSpPr txBox="1">
              <a:spLocks noChangeArrowheads="1"/>
            </p:cNvSpPr>
            <p:nvPr/>
          </p:nvSpPr>
          <p:spPr bwMode="auto">
            <a:xfrm>
              <a:off x="3352800" y="3377625"/>
              <a:ext cx="3754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/>
                <a:t>?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130252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: linear regression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1963738"/>
            <a:ext cx="3967162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 flipH="1" flipV="1">
            <a:off x="3105151" y="2506662"/>
            <a:ext cx="3067050" cy="29876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9750" y="4162425"/>
            <a:ext cx="155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y = mx + b</a:t>
            </a:r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4419600" y="3013075"/>
            <a:ext cx="93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y</a:t>
            </a:r>
            <a:r>
              <a:rPr lang="en-US" altLang="en-US" baseline="-25000"/>
              <a:t>i</a:t>
            </a:r>
            <a:r>
              <a:rPr lang="en-US" altLang="en-US"/>
              <a:t>, x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95329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regress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1524000"/>
            <a:ext cx="3967163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3055938" y="3522663"/>
            <a:ext cx="2895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5018088" y="2876550"/>
            <a:ext cx="0" cy="703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3998913" y="3779838"/>
            <a:ext cx="0" cy="639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495925"/>
            <a:ext cx="52641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"/>
          <p:cNvSpPr txBox="1">
            <a:spLocks noChangeArrowheads="1"/>
          </p:cNvSpPr>
          <p:nvPr/>
        </p:nvSpPr>
        <p:spPr bwMode="auto">
          <a:xfrm>
            <a:off x="4987925" y="3048000"/>
            <a:ext cx="149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sidual error</a:t>
            </a:r>
          </a:p>
        </p:txBody>
      </p:sp>
    </p:spTree>
    <p:extLst>
      <p:ext uri="{BB962C8B-B14F-4D97-AF65-F5344CB8AC3E}">
        <p14:creationId xmlns:p14="http://schemas.microsoft.com/office/powerpoint/2010/main" val="15881460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regression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19275"/>
            <a:ext cx="88392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118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773363"/>
          </a:xfrm>
        </p:spPr>
        <p:txBody>
          <a:bodyPr/>
          <a:lstStyle/>
          <a:p>
            <a:r>
              <a:rPr lang="en-US" altLang="en-US" smtClean="0"/>
              <a:t>How many unknowns?</a:t>
            </a:r>
          </a:p>
          <a:p>
            <a:r>
              <a:rPr lang="en-US" altLang="en-US" smtClean="0"/>
              <a:t>How many equations per match?</a:t>
            </a:r>
          </a:p>
          <a:p>
            <a:r>
              <a:rPr lang="en-US" altLang="en-US" smtClean="0"/>
              <a:t>How many matches do we need?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625600"/>
            <a:ext cx="80899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486400" y="1371600"/>
            <a:ext cx="34290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755775" cy="1525588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600200"/>
            <a:ext cx="1066800" cy="1620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2116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sidual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Cost function: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182813"/>
            <a:ext cx="8432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34963" y="4572000"/>
            <a:ext cx="8504237" cy="1981200"/>
            <a:chOff x="609600" y="4572000"/>
            <a:chExt cx="8503752" cy="1981200"/>
          </a:xfrm>
        </p:grpSpPr>
        <p:pic>
          <p:nvPicPr>
            <p:cNvPr id="2151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4572000"/>
              <a:ext cx="3305176" cy="81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684" y="5181600"/>
              <a:ext cx="7654668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400379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atrix form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00800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895600" y="5900738"/>
            <a:ext cx="4518025" cy="947737"/>
            <a:chOff x="856165" y="5528066"/>
            <a:chExt cx="5498730" cy="1153552"/>
          </a:xfrm>
        </p:grpSpPr>
        <p:pic>
          <p:nvPicPr>
            <p:cNvPr id="2253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005" y="5581059"/>
              <a:ext cx="700555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5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439" y="5528066"/>
              <a:ext cx="37922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6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671" y="5695809"/>
              <a:ext cx="457486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7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371" y="5581059"/>
              <a:ext cx="541339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Box 9"/>
            <p:cNvSpPr txBox="1">
              <a:spLocks noChangeArrowheads="1"/>
            </p:cNvSpPr>
            <p:nvPr/>
          </p:nvSpPr>
          <p:spPr bwMode="auto">
            <a:xfrm>
              <a:off x="856165" y="6232121"/>
              <a:ext cx="90367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6</a:t>
              </a:r>
            </a:p>
          </p:txBody>
        </p:sp>
        <p:sp>
          <p:nvSpPr>
            <p:cNvPr id="22539" name="TextBox 10"/>
            <p:cNvSpPr txBox="1">
              <a:spLocks noChangeArrowheads="1"/>
            </p:cNvSpPr>
            <p:nvPr/>
          </p:nvSpPr>
          <p:spPr bwMode="auto">
            <a:xfrm>
              <a:off x="3943070" y="6111002"/>
              <a:ext cx="75930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6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22540" name="TextBox 11"/>
            <p:cNvSpPr txBox="1">
              <a:spLocks noChangeArrowheads="1"/>
            </p:cNvSpPr>
            <p:nvPr/>
          </p:nvSpPr>
          <p:spPr bwMode="auto">
            <a:xfrm>
              <a:off x="5612383" y="6137497"/>
              <a:ext cx="7425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6046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330773" name="Rectangle 2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4572000"/>
            <a:ext cx="7772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To unwarp (rectify) an image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for homography </a:t>
            </a:r>
            <a:r>
              <a:rPr lang="en-US" altLang="en-US" sz="2000" b="1">
                <a:solidFill>
                  <a:srgbClr val="000000"/>
                </a:solidFill>
              </a:rPr>
              <a:t>H</a:t>
            </a:r>
            <a:r>
              <a:rPr lang="en-US" altLang="en-US" sz="2000">
                <a:solidFill>
                  <a:srgbClr val="000000"/>
                </a:solidFill>
              </a:rPr>
              <a:t> given </a:t>
            </a:r>
            <a:r>
              <a:rPr lang="en-US" altLang="en-US" sz="2000" b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 and 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equations of the form:  w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  <a:r>
              <a:rPr lang="en-US" altLang="en-US" sz="2000">
                <a:solidFill>
                  <a:srgbClr val="000000"/>
                </a:solidFill>
              </a:rPr>
              <a:t> = </a:t>
            </a:r>
            <a:r>
              <a:rPr lang="en-US" altLang="en-US" sz="2000" b="1">
                <a:solidFill>
                  <a:srgbClr val="000000"/>
                </a:solidFill>
              </a:rPr>
              <a:t>Hp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linear in unknowns:  w and coefficients of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 is defined up to an arbitrary scale factor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ow many points are necessary to solve for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  <a:r>
              <a:rPr lang="en-US" altLang="en-US">
                <a:solidFill>
                  <a:srgbClr val="000000"/>
                </a:solidFill>
              </a:rPr>
              <a:t>?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grpSp>
        <p:nvGrpSpPr>
          <p:cNvPr id="23557" name="Group 16"/>
          <p:cNvGrpSpPr>
            <a:grpSpLocks/>
          </p:cNvGrpSpPr>
          <p:nvPr/>
        </p:nvGrpSpPr>
        <p:grpSpPr bwMode="auto">
          <a:xfrm>
            <a:off x="1336675" y="1371600"/>
            <a:ext cx="6283325" cy="3124200"/>
            <a:chOff x="609600" y="914400"/>
            <a:chExt cx="6283325" cy="3124200"/>
          </a:xfrm>
        </p:grpSpPr>
        <p:graphicFrame>
          <p:nvGraphicFramePr>
            <p:cNvPr id="23558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096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Photo Editor Photo" r:id="rId19" imgW="5106113" imgH="5172797" progId="">
                    <p:embed/>
                  </p:oleObj>
                </mc:Choice>
                <mc:Fallback>
                  <p:oleObj name="Photo Editor Photo" r:id="rId19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8100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3" name="Photo Editor Photo" r:id="rId21" imgW="5106113" imgH="5172797" progId="">
                    <p:embed/>
                  </p:oleObj>
                </mc:Choice>
                <mc:Fallback>
                  <p:oleObj name="Photo Editor Photo" r:id="rId21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Oval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66813" y="3895725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1" name="Oval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066925" y="3533775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28725" y="35623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3" name="Oval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209800" y="3819525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4" name="Oval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819650" y="3917950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5" name="Oval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76913" y="3213100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6" name="Oval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29175" y="3213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7" name="Oval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81675" y="3917950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8" name="Text Box 2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260475" y="33528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23569" name="Text Box 2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56163" y="3124200"/>
              <a:ext cx="409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38018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24579" name="Picture 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458913"/>
            <a:ext cx="398303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0" name="Picture 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2959100"/>
            <a:ext cx="46450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1" name="Picture 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5410200"/>
            <a:ext cx="758031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34200" y="3581400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/>
              <a:t>Not linear!</a:t>
            </a:r>
          </a:p>
        </p:txBody>
      </p:sp>
    </p:spTree>
    <p:extLst>
      <p:ext uri="{BB962C8B-B14F-4D97-AF65-F5344CB8AC3E}">
        <p14:creationId xmlns:p14="http://schemas.microsoft.com/office/powerpoint/2010/main" val="1642982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4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949575"/>
            <a:ext cx="79867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460500"/>
            <a:ext cx="75787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9659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0" y="5562600"/>
            <a:ext cx="4848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Very important for creating mosaic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26627" name="Picture 3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155700"/>
            <a:ext cx="77025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8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4941888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 dirty="0">
                <a:solidFill>
                  <a:srgbClr val="000000"/>
                </a:solidFill>
              </a:rPr>
              <a:t>Defines a least squares problem:</a:t>
            </a:r>
          </a:p>
        </p:txBody>
      </p:sp>
      <p:pic>
        <p:nvPicPr>
          <p:cNvPr id="378901" name="Picture 21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5029200"/>
            <a:ext cx="24399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76600" y="3956050"/>
            <a:ext cx="769938" cy="904875"/>
            <a:chOff x="3265714" y="3761697"/>
            <a:chExt cx="769763" cy="904855"/>
          </a:xfrm>
        </p:grpSpPr>
        <p:sp>
          <p:nvSpPr>
            <p:cNvPr id="26642" name="Text Box 1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5714" y="4327998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</a:rPr>
                <a:t>2n </a:t>
              </a:r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× 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3" name="Picture 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2249" y="3761697"/>
              <a:ext cx="707780" cy="603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80200" y="3994150"/>
            <a:ext cx="550863" cy="882650"/>
            <a:chOff x="6724134" y="3832947"/>
            <a:chExt cx="550760" cy="881911"/>
          </a:xfrm>
        </p:grpSpPr>
        <p:sp>
          <p:nvSpPr>
            <p:cNvPr id="26640" name="Text Box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57547" y="4376304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1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4134" y="3832947"/>
              <a:ext cx="550760" cy="60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986713" y="4011613"/>
            <a:ext cx="449262" cy="831850"/>
            <a:chOff x="7975827" y="3839257"/>
            <a:chExt cx="448687" cy="832058"/>
          </a:xfrm>
        </p:grpSpPr>
        <p:sp>
          <p:nvSpPr>
            <p:cNvPr id="26638" name="Text Box 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001000" y="4332761"/>
              <a:ext cx="42351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2n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39" name="Picture 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827" y="3839257"/>
              <a:ext cx="415747" cy="51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35063"/>
              </p:ext>
            </p:extLst>
          </p:nvPr>
        </p:nvGraphicFramePr>
        <p:xfrm>
          <a:off x="747486" y="5418137"/>
          <a:ext cx="5653083" cy="98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6" imgW="2628720" imgH="457200" progId="Equation.DSMT4">
                  <p:embed/>
                </p:oleObj>
              </mc:Choice>
              <mc:Fallback>
                <p:oleObj name="Equation" r:id="rId16" imgW="262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86" y="5418137"/>
                        <a:ext cx="5653083" cy="980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348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-93662"/>
            <a:ext cx="8229600" cy="1143000"/>
          </a:xfrm>
        </p:spPr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63649"/>
              </p:ext>
            </p:extLst>
          </p:nvPr>
        </p:nvGraphicFramePr>
        <p:xfrm>
          <a:off x="1285985" y="926829"/>
          <a:ext cx="2403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5" y="926829"/>
                        <a:ext cx="2403475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4736"/>
              </p:ext>
            </p:extLst>
          </p:nvPr>
        </p:nvGraphicFramePr>
        <p:xfrm>
          <a:off x="4804596" y="957101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6" y="957101"/>
                        <a:ext cx="2405062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857"/>
              </p:ext>
            </p:extLst>
          </p:nvPr>
        </p:nvGraphicFramePr>
        <p:xfrm>
          <a:off x="538163" y="2198688"/>
          <a:ext cx="6967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2" name="Equation" r:id="rId9" imgW="3238200" imgH="241200" progId="Equation.DSMT4">
                  <p:embed/>
                </p:oleObj>
              </mc:Choice>
              <mc:Fallback>
                <p:oleObj name="Equation" r:id="rId9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98688"/>
                        <a:ext cx="6967537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63326"/>
              </p:ext>
            </p:extLst>
          </p:nvPr>
        </p:nvGraphicFramePr>
        <p:xfrm>
          <a:off x="538163" y="2748076"/>
          <a:ext cx="647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3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748076"/>
                        <a:ext cx="6475412" cy="490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9420"/>
              </p:ext>
            </p:extLst>
          </p:nvPr>
        </p:nvGraphicFramePr>
        <p:xfrm>
          <a:off x="591727" y="3248137"/>
          <a:ext cx="7513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Equation" r:id="rId13" imgW="3492360" imgH="241200" progId="Equation.DSMT4">
                  <p:embed/>
                </p:oleObj>
              </mc:Choice>
              <mc:Fallback>
                <p:oleObj name="Equation" r:id="rId13" imgW="349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248137"/>
                        <a:ext cx="7513637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49612"/>
              </p:ext>
            </p:extLst>
          </p:nvPr>
        </p:nvGraphicFramePr>
        <p:xfrm>
          <a:off x="591727" y="3681023"/>
          <a:ext cx="67484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15" imgW="3136680" imgH="279360" progId="Equation.DSMT4">
                  <p:embed/>
                </p:oleObj>
              </mc:Choice>
              <mc:Fallback>
                <p:oleObj name="Equation" r:id="rId15" imgW="313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681023"/>
                        <a:ext cx="6748463" cy="598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2220"/>
              </p:ext>
            </p:extLst>
          </p:nvPr>
        </p:nvGraphicFramePr>
        <p:xfrm>
          <a:off x="591727" y="4209830"/>
          <a:ext cx="81645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17" imgW="3797280" imgH="380880" progId="Equation.DSMT4">
                  <p:embed/>
                </p:oleObj>
              </mc:Choice>
              <mc:Fallback>
                <p:oleObj name="Equation" r:id="rId17" imgW="3797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4209830"/>
                        <a:ext cx="8164513" cy="81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5229"/>
              </p:ext>
            </p:extLst>
          </p:nvPr>
        </p:nvGraphicFramePr>
        <p:xfrm>
          <a:off x="586608" y="4893991"/>
          <a:ext cx="84359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19" imgW="3924000" imgH="380880" progId="Equation.DSMT4">
                  <p:embed/>
                </p:oleObj>
              </mc:Choice>
              <mc:Fallback>
                <p:oleObj name="Equation" r:id="rId19" imgW="392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8" y="4893991"/>
                        <a:ext cx="8435975" cy="81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55728"/>
              </p:ext>
            </p:extLst>
          </p:nvPr>
        </p:nvGraphicFramePr>
        <p:xfrm>
          <a:off x="4075496" y="1286420"/>
          <a:ext cx="273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96" y="1286420"/>
                        <a:ext cx="273050" cy="27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29596"/>
              </p:ext>
            </p:extLst>
          </p:nvPr>
        </p:nvGraphicFramePr>
        <p:xfrm>
          <a:off x="1616869" y="5636273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9" name="Equation" r:id="rId23" imgW="1117440" imgH="482400" progId="Equation.DSMT4">
                  <p:embed/>
                </p:oleObj>
              </mc:Choice>
              <mc:Fallback>
                <p:oleObj name="Equation" r:id="rId2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869" y="5636273"/>
                        <a:ext cx="2405062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16072"/>
              </p:ext>
            </p:extLst>
          </p:nvPr>
        </p:nvGraphicFramePr>
        <p:xfrm>
          <a:off x="4369567" y="5895829"/>
          <a:ext cx="13652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0" name="Equation" r:id="rId24" imgW="634680" imgH="241200" progId="Equation.DSMT4">
                  <p:embed/>
                </p:oleObj>
              </mc:Choice>
              <mc:Fallback>
                <p:oleObj name="Equation" r:id="rId24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67" y="5895829"/>
                        <a:ext cx="1365250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57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470265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age Alignme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 smtClean="0"/>
              <a:t>Given images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Compute image features for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Match features between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Compute </a:t>
            </a:r>
            <a:r>
              <a:rPr lang="en-US" dirty="0" err="1" smtClean="0"/>
              <a:t>homography</a:t>
            </a:r>
            <a:r>
              <a:rPr lang="en-US" dirty="0" smtClean="0"/>
              <a:t> between A and B using least squares on set of matches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 smtClean="0"/>
              <a:t>What could go wrong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5977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ers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1828800"/>
            <a:ext cx="89519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8032750" y="1719263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21575" y="4287838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934200" y="1371600"/>
            <a:ext cx="1128713" cy="434975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870575" y="2435225"/>
            <a:ext cx="2909888" cy="78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1000" sy="101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24600" y="971550"/>
            <a:ext cx="99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outliers</a:t>
            </a:r>
          </a:p>
        </p:txBody>
      </p:sp>
      <p:sp>
        <p:nvSpPr>
          <p:cNvPr id="9" name="Oval 8"/>
          <p:cNvSpPr/>
          <p:nvPr/>
        </p:nvSpPr>
        <p:spPr>
          <a:xfrm>
            <a:off x="6096000" y="3124200"/>
            <a:ext cx="1219200" cy="2743200"/>
          </a:xfrm>
          <a:prstGeom prst="ellipse">
            <a:avLst/>
          </a:prstGeom>
          <a:noFill/>
          <a:ln w="57150">
            <a:solidFill>
              <a:srgbClr val="00FF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646738" y="5772150"/>
            <a:ext cx="83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inliers</a:t>
            </a:r>
          </a:p>
        </p:txBody>
      </p:sp>
    </p:spTree>
    <p:extLst>
      <p:ext uri="{BB962C8B-B14F-4D97-AF65-F5344CB8AC3E}">
        <p14:creationId xmlns:p14="http://schemas.microsoft.com/office/powerpoint/2010/main" val="21956601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3" grpId="0"/>
      <p:bldP spid="9" grpId="0" animBg="1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et’s consider a simpler example… linear regress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can we fix this?</a:t>
            </a:r>
            <a:endParaRPr lang="en-US" dirty="0"/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1025" y="5791200"/>
            <a:ext cx="375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blem: Fit a line to these datapoint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Right Arrow 6"/>
          <p:cNvSpPr/>
          <p:nvPr/>
        </p:nvSpPr>
        <p:spPr>
          <a:xfrm>
            <a:off x="4343400" y="3810000"/>
            <a:ext cx="457200" cy="5334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181600" y="3657600"/>
            <a:ext cx="304800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915025" y="5791200"/>
            <a:ext cx="170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east squares fit</a:t>
            </a:r>
          </a:p>
        </p:txBody>
      </p:sp>
    </p:spTree>
    <p:extLst>
      <p:ext uri="{BB962C8B-B14F-4D97-AF65-F5344CB8AC3E}">
        <p14:creationId xmlns:p14="http://schemas.microsoft.com/office/powerpoint/2010/main" val="36604531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hypothesized line</a:t>
            </a:r>
          </a:p>
          <a:p>
            <a:pPr eaLnBrk="1" hangingPunct="1"/>
            <a:r>
              <a:rPr lang="en-US" altLang="en-US" smtClean="0"/>
              <a:t>Count the number of points that “agree” with the line</a:t>
            </a:r>
          </a:p>
          <a:p>
            <a:pPr lvl="1" eaLnBrk="1" hangingPunct="1"/>
            <a:r>
              <a:rPr lang="en-US" altLang="en-US" smtClean="0"/>
              <a:t>“Agree” = within a small distance of the line</a:t>
            </a:r>
          </a:p>
          <a:p>
            <a:pPr lvl="1" eaLnBrk="1" hangingPunct="1"/>
            <a:r>
              <a:rPr lang="en-US" altLang="en-US" smtClean="0"/>
              <a:t>I.e., the </a:t>
            </a:r>
            <a:r>
              <a:rPr lang="en-US" altLang="en-US" b="1" smtClean="0"/>
              <a:t>inliers </a:t>
            </a:r>
            <a:r>
              <a:rPr lang="en-US" altLang="en-US" smtClean="0"/>
              <a:t>to that line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For all possible lines, select the one with the larg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421367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67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2057400"/>
            <a:ext cx="4953000" cy="304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797300" y="6019800"/>
            <a:ext cx="146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3</a:t>
            </a:r>
          </a:p>
        </p:txBody>
      </p:sp>
    </p:spTree>
    <p:extLst>
      <p:ext uri="{BB962C8B-B14F-4D97-AF65-F5344CB8AC3E}">
        <p14:creationId xmlns:p14="http://schemas.microsoft.com/office/powerpoint/2010/main" val="547225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7" grpId="0" animBg="1"/>
      <p:bldP spid="47" grpId="1" animBg="1"/>
      <p:bldP spid="55" grpId="0" animBg="1"/>
      <p:bldP spid="55" grpId="1" animBg="1"/>
      <p:bldP spid="5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1470025" y="2141538"/>
            <a:ext cx="4756150" cy="327660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57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648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9530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581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0480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797300" y="601980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20</a:t>
            </a:r>
          </a:p>
        </p:txBody>
      </p:sp>
    </p:spTree>
    <p:extLst>
      <p:ext uri="{BB962C8B-B14F-4D97-AF65-F5344CB8AC3E}">
        <p14:creationId xmlns:p14="http://schemas.microsoft.com/office/powerpoint/2010/main" val="28334389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3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5CCB773-30A2-494D-8BE8-789539585C98}" type="slidenum">
              <a:rPr lang="en-US" altLang="en-US">
                <a:solidFill>
                  <a:srgbClr val="898989"/>
                </a:solidFill>
              </a:rPr>
              <a:pPr/>
              <a:t>6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Warping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mage filtering: change </a:t>
            </a:r>
            <a:r>
              <a:rPr lang="en-US" altLang="en-US" i="1" smtClean="0"/>
              <a:t>range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h(f(x))</a:t>
            </a:r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>
              <a:lnSpc>
                <a:spcPct val="170000"/>
              </a:lnSpc>
            </a:pPr>
            <a:r>
              <a:rPr lang="en-US" altLang="en-US" smtClean="0"/>
              <a:t>image warping: change </a:t>
            </a:r>
            <a:r>
              <a:rPr lang="en-US" altLang="en-US" i="1" smtClean="0"/>
              <a:t>domain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f(h(x))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grpSp>
        <p:nvGrpSpPr>
          <p:cNvPr id="9223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9250" name="Line 5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6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7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Text Box 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f</a:t>
              </a:r>
            </a:p>
          </p:txBody>
        </p:sp>
        <p:sp>
          <p:nvSpPr>
            <p:cNvPr id="9254" name="Text Box 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9224" name="Group 10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9247" name="Text Box 1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9248" name="Line 1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1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5" name="Group 14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9242" name="Line 1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1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Freeform 17"/>
            <p:cNvSpPr>
              <a:spLocks/>
            </p:cNvSpPr>
            <p:nvPr>
              <p:custDataLst>
                <p:tags r:id="rId24"/>
              </p:custDataLst>
            </p:nvPr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g</a:t>
              </a:r>
            </a:p>
          </p:txBody>
        </p:sp>
        <p:sp>
          <p:nvSpPr>
            <p:cNvPr id="9246" name="Text Box 19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9237" name="Line 2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23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Text Box 2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f</a:t>
              </a:r>
            </a:p>
          </p:txBody>
        </p:sp>
        <p:sp>
          <p:nvSpPr>
            <p:cNvPr id="9241" name="Text Box 2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9234" name="Text Box 2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9235" name="Line 2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2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9229" name="Line 3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32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Freeform 33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Text Box 3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g</a:t>
              </a:r>
            </a:p>
          </p:txBody>
        </p:sp>
        <p:sp>
          <p:nvSpPr>
            <p:cNvPr id="9233" name="Text Box 3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</p:spTree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do we find the best li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nlike least-squares, no simple closed-form solution 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ypothesize-and-test</a:t>
            </a:r>
          </a:p>
          <a:p>
            <a:pPr lvl="1" eaLnBrk="1" hangingPunct="1"/>
            <a:r>
              <a:rPr lang="en-US" altLang="en-US" smtClean="0"/>
              <a:t>Try out many lines, keep the best one</a:t>
            </a:r>
          </a:p>
          <a:p>
            <a:pPr lvl="1" eaLnBrk="1" hangingPunct="1"/>
            <a:r>
              <a:rPr lang="en-US" altLang="en-US" smtClean="0"/>
              <a:t>Which lines?</a:t>
            </a:r>
          </a:p>
        </p:txBody>
      </p:sp>
    </p:spTree>
    <p:extLst>
      <p:ext uri="{BB962C8B-B14F-4D97-AF65-F5344CB8AC3E}">
        <p14:creationId xmlns:p14="http://schemas.microsoft.com/office/powerpoint/2010/main" val="34953431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lations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752600"/>
            <a:ext cx="65151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4114800" y="28956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7924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</a:t>
            </a:r>
            <a:r>
              <a:rPr lang="en-US" altLang="en-US" i="1"/>
              <a:t>one</a:t>
            </a:r>
            <a:r>
              <a:rPr lang="en-US" altLang="en-US"/>
              <a:t>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4422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4900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1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2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3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4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5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6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another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236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Output the translation with the high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3198636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dea:</a:t>
            </a:r>
          </a:p>
          <a:p>
            <a:pPr lvl="1" eaLnBrk="1" hangingPunct="1"/>
            <a:r>
              <a:rPr lang="en-US" altLang="en-US" dirty="0" smtClean="0"/>
              <a:t>All the inliers will agree with each other on the translation vector; the (hopefully small) number of outliers will (hopefully) disagree with each other</a:t>
            </a:r>
          </a:p>
          <a:p>
            <a:pPr lvl="2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“All good matches are alike; every bad match is bad in its own way.”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dirty="0" smtClean="0"/>
              <a:t>				</a:t>
            </a:r>
            <a:r>
              <a:rPr lang="en-US" altLang="en-US" sz="2000" dirty="0" smtClean="0"/>
              <a:t>– Tolstoy via </a:t>
            </a:r>
            <a:r>
              <a:rPr lang="en-US" altLang="en-US" sz="2000" dirty="0" err="1" smtClean="0"/>
              <a:t>Alyosha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fros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083577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Inlier</a:t>
            </a:r>
            <a:r>
              <a:rPr lang="en-US" b="1" dirty="0" smtClean="0"/>
              <a:t> threshold </a:t>
            </a:r>
            <a:r>
              <a:rPr lang="en-US" dirty="0" smtClean="0"/>
              <a:t>related to the amount of noise we expect in inlier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Often model noise as Gaussian with some standard deviation (e.g., 3 pixel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Number of rounds </a:t>
            </a:r>
            <a:r>
              <a:rPr lang="en-US" dirty="0" smtClean="0"/>
              <a:t>related to the percentage of outliers we expect, and the probability of success we’d like to guarante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Suppose there are 20% outliers, and we want to find the correct answer with 99% probability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many rounds do we ne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5671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458119" y="3509169"/>
            <a:ext cx="3211513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46413" y="5132388"/>
            <a:ext cx="3108325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3810000" y="5175250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x translation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1066800" y="3270250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y translation</a:t>
            </a:r>
          </a:p>
        </p:txBody>
      </p:sp>
      <p:sp>
        <p:nvSpPr>
          <p:cNvPr id="10" name="Oval 9"/>
          <p:cNvSpPr/>
          <p:nvPr/>
        </p:nvSpPr>
        <p:spPr>
          <a:xfrm>
            <a:off x="4191000" y="4183063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418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49725" y="42608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941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703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02125" y="42989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5613" y="42227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189413" y="42989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2656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446713" y="27368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49713" y="4016375"/>
            <a:ext cx="609600" cy="609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724400" y="3886200"/>
            <a:ext cx="2819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et threshold so that, e.g., 95% of the Gaussian</a:t>
            </a:r>
          </a:p>
          <a:p>
            <a:pPr eaLnBrk="1" hangingPunct="1"/>
            <a:r>
              <a:rPr lang="en-US" altLang="en-US"/>
              <a:t>lies inside that radius</a:t>
            </a:r>
          </a:p>
        </p:txBody>
      </p:sp>
    </p:spTree>
    <p:extLst>
      <p:ext uri="{BB962C8B-B14F-4D97-AF65-F5344CB8AC3E}">
        <p14:creationId xmlns:p14="http://schemas.microsoft.com/office/powerpoint/2010/main" val="37608604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 smtClean="0"/>
              <a:t>Back to linear regression</a:t>
            </a:r>
          </a:p>
          <a:p>
            <a:pPr eaLnBrk="1" hangingPunct="1"/>
            <a:r>
              <a:rPr lang="en-US" altLang="en-US" smtClean="0"/>
              <a:t>How do we generate a hypothesis?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297238" y="1143000"/>
            <a:ext cx="2341562" cy="4800600"/>
            <a:chOff x="5202349" y="1219200"/>
            <a:chExt cx="2341451" cy="4800600"/>
          </a:xfrm>
        </p:grpSpPr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4326043" y="4818063"/>
              <a:ext cx="2014537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321405" y="5835650"/>
              <a:ext cx="194935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7" name="TextBox 32"/>
            <p:cNvSpPr txBox="1">
              <a:spLocks noChangeArrowheads="1"/>
            </p:cNvSpPr>
            <p:nvPr/>
          </p:nvSpPr>
          <p:spPr bwMode="auto">
            <a:xfrm>
              <a:off x="7259748" y="565046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x</a:t>
              </a:r>
            </a:p>
          </p:txBody>
        </p:sp>
        <p:sp>
          <p:nvSpPr>
            <p:cNvPr id="20488" name="TextBox 33"/>
            <p:cNvSpPr txBox="1">
              <a:spLocks noChangeArrowheads="1"/>
            </p:cNvSpPr>
            <p:nvPr/>
          </p:nvSpPr>
          <p:spPr bwMode="auto">
            <a:xfrm>
              <a:off x="5202349" y="3473326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y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5921452" y="4833938"/>
              <a:ext cx="119057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269098" y="4648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388155" y="42672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726277" y="40386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162818" y="38100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702387" y="52578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5430938" y="5443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6040509" y="5029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650080" y="4300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638890" y="32766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248461" y="12192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60240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Connector 46"/>
          <p:cNvCxnSpPr/>
          <p:nvPr/>
        </p:nvCxnSpPr>
        <p:spPr>
          <a:xfrm rot="5400000" flipH="1" flipV="1">
            <a:off x="2986088" y="3519487"/>
            <a:ext cx="2736850" cy="2263775"/>
          </a:xfrm>
          <a:prstGeom prst="line">
            <a:avLst/>
          </a:prstGeom>
          <a:ln w="317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2420938" y="4741863"/>
            <a:ext cx="2014537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416300" y="5759450"/>
            <a:ext cx="194945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0" name="TextBox 32"/>
          <p:cNvSpPr txBox="1">
            <a:spLocks noChangeArrowheads="1"/>
          </p:cNvSpPr>
          <p:nvPr/>
        </p:nvSpPr>
        <p:spPr bwMode="auto">
          <a:xfrm>
            <a:off x="5354638" y="5573713"/>
            <a:ext cx="284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21511" name="TextBox 33"/>
          <p:cNvSpPr txBox="1">
            <a:spLocks noChangeArrowheads="1"/>
          </p:cNvSpPr>
          <p:nvPr/>
        </p:nvSpPr>
        <p:spPr bwMode="auto">
          <a:xfrm>
            <a:off x="3297238" y="3397250"/>
            <a:ext cx="28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5" name="Oval 34"/>
          <p:cNvSpPr/>
          <p:nvPr/>
        </p:nvSpPr>
        <p:spPr>
          <a:xfrm>
            <a:off x="4016375" y="4757738"/>
            <a:ext cx="119063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364038" y="4572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483100" y="41910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1238" y="39624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257800" y="37338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797300" y="51816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525838" y="5367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135438" y="4953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45038" y="4224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733800" y="32004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343400" y="11430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 smtClean="0"/>
              <a:t>Back to linear regression</a:t>
            </a:r>
          </a:p>
          <a:p>
            <a:pPr eaLnBrk="1" hangingPunct="1"/>
            <a:r>
              <a:rPr lang="en-US" altLang="en-US" smtClean="0"/>
              <a:t>How do we generate a hypothesis?</a:t>
            </a:r>
          </a:p>
        </p:txBody>
      </p:sp>
    </p:spTree>
    <p:extLst>
      <p:ext uri="{BB962C8B-B14F-4D97-AF65-F5344CB8AC3E}">
        <p14:creationId xmlns:p14="http://schemas.microsoft.com/office/powerpoint/2010/main" val="4679688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0111BED-FFAF-4E77-9F11-48C37A3D192A}" type="slidenum">
              <a:rPr lang="en-US" altLang="en-US">
                <a:solidFill>
                  <a:srgbClr val="898989"/>
                </a:solidFill>
              </a:rPr>
              <a:pPr/>
              <a:t>7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Warping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mage filtering: change </a:t>
            </a:r>
            <a:r>
              <a:rPr lang="en-US" altLang="en-US" i="1" smtClean="0"/>
              <a:t>range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h(f(x))</a:t>
            </a:r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>
              <a:lnSpc>
                <a:spcPct val="170000"/>
              </a:lnSpc>
            </a:pPr>
            <a:r>
              <a:rPr lang="en-US" altLang="en-US" smtClean="0"/>
              <a:t>image warping: change </a:t>
            </a:r>
            <a:r>
              <a:rPr lang="en-US" altLang="en-US" i="1" smtClean="0"/>
              <a:t>domain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f(h(x))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grpSp>
        <p:nvGrpSpPr>
          <p:cNvPr id="10247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10260" name="Text Box 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10261" name="Line 6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7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8" name="Group 8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10257" name="Text Box 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10258" name="Line 1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49" name="Picture 12" descr="HHHIMG_116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3" descr="HHHIMG_1166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4" descr="HHHIMG_1166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5" descr="HHHIMG_1166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1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</a:p>
        </p:txBody>
      </p:sp>
      <p:sp>
        <p:nvSpPr>
          <p:cNvPr id="10254" name="Text Box 1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</a:p>
        </p:txBody>
      </p:sp>
      <p:sp>
        <p:nvSpPr>
          <p:cNvPr id="10255" name="Text Box 1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g</a:t>
            </a:r>
          </a:p>
        </p:txBody>
      </p:sp>
      <p:sp>
        <p:nvSpPr>
          <p:cNvPr id="10256" name="Text Box 1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g</a:t>
            </a:r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mtClean="0"/>
              <a:t>General version: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Randomly choose </a:t>
            </a:r>
            <a:r>
              <a:rPr lang="en-US" altLang="en-US" i="1" smtClean="0"/>
              <a:t>s</a:t>
            </a:r>
            <a:r>
              <a:rPr lang="en-US" altLang="en-US" smtClean="0"/>
              <a:t> samples</a:t>
            </a:r>
          </a:p>
          <a:p>
            <a:pPr marL="1371600" lvl="2" indent="-457200" eaLnBrk="1" hangingPunct="1"/>
            <a:r>
              <a:rPr lang="en-US" altLang="en-US" smtClean="0"/>
              <a:t>Typically </a:t>
            </a:r>
            <a:r>
              <a:rPr lang="en-US" altLang="en-US" i="1" smtClean="0"/>
              <a:t>s</a:t>
            </a:r>
            <a:r>
              <a:rPr lang="en-US" altLang="en-US" smtClean="0"/>
              <a:t> = minimum sample size that lets you fit a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Fit a model (e.g., line) to those sampl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Count the number of inliers that approximately fit the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Repeat </a:t>
            </a:r>
            <a:r>
              <a:rPr lang="en-US" altLang="en-US" i="1" smtClean="0"/>
              <a:t>N</a:t>
            </a:r>
            <a:r>
              <a:rPr lang="en-US" altLang="en-US" smtClean="0"/>
              <a:t> tim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Choose the model that has the largest set of inliers</a:t>
            </a:r>
          </a:p>
        </p:txBody>
      </p:sp>
    </p:spTree>
    <p:extLst>
      <p:ext uri="{BB962C8B-B14F-4D97-AF65-F5344CB8AC3E}">
        <p14:creationId xmlns:p14="http://schemas.microsoft.com/office/powerpoint/2010/main" val="42635160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many rounds? 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we have to choose </a:t>
            </a:r>
            <a:r>
              <a:rPr lang="en-US" altLang="en-US" i="1" smtClean="0"/>
              <a:t>s</a:t>
            </a:r>
            <a:r>
              <a:rPr lang="en-US" altLang="en-US" smtClean="0"/>
              <a:t> samples each time</a:t>
            </a:r>
          </a:p>
          <a:p>
            <a:pPr lvl="1" eaLnBrk="1" hangingPunct="1"/>
            <a:r>
              <a:rPr lang="en-US" altLang="en-US" smtClean="0"/>
              <a:t>with an outlier ratio </a:t>
            </a:r>
            <a:r>
              <a:rPr lang="en-US" altLang="en-US" i="1" smtClean="0"/>
              <a:t>e</a:t>
            </a:r>
          </a:p>
          <a:p>
            <a:pPr lvl="1" eaLnBrk="1" hangingPunct="1"/>
            <a:r>
              <a:rPr lang="en-US" altLang="en-US" smtClean="0"/>
              <a:t>and we want the right answer with probability </a:t>
            </a:r>
            <a:r>
              <a:rPr lang="en-US" altLang="en-US" i="1" smtClean="0"/>
              <a:t>p</a:t>
            </a:r>
            <a:endParaRPr lang="en-US" altLang="en-US" smtClean="0"/>
          </a:p>
        </p:txBody>
      </p:sp>
      <p:graphicFrame>
        <p:nvGraphicFramePr>
          <p:cNvPr id="4" name="Group 6"/>
          <p:cNvGraphicFramePr>
            <a:graphicFrameLocks noGrp="1"/>
          </p:cNvGraphicFramePr>
          <p:nvPr/>
        </p:nvGraphicFramePr>
        <p:xfrm>
          <a:off x="457200" y="3810000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  <a:gridCol w="625475"/>
                <a:gridCol w="574675"/>
                <a:gridCol w="600075"/>
                <a:gridCol w="600075"/>
                <a:gridCol w="600075"/>
              </a:tblGrid>
              <a:tr h="2437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Picture 97" descr="ransac_ite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6"/>
          <a:stretch>
            <a:fillRect/>
          </a:stretch>
        </p:blipFill>
        <p:spPr bwMode="auto">
          <a:xfrm>
            <a:off x="5637213" y="3735388"/>
            <a:ext cx="3584575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28" name="Text Box 95"/>
          <p:cNvSpPr txBox="1">
            <a:spLocks noChangeArrowheads="1"/>
          </p:cNvSpPr>
          <p:nvPr/>
        </p:nvSpPr>
        <p:spPr bwMode="auto">
          <a:xfrm>
            <a:off x="7256463" y="6477000"/>
            <a:ext cx="1811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Source: M. Pollefey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6019800"/>
            <a:ext cx="933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p </a:t>
            </a:r>
            <a:r>
              <a:rPr lang="en-US" altLang="en-US"/>
              <a:t>= 0.99</a:t>
            </a:r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34934596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or alignment, depends on the motion model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Here, each sample is a correspondence (pair of matching points)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2133600" y="2895600"/>
            <a:ext cx="47736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981200" y="4467225"/>
            <a:ext cx="51816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SAC: How many samples?</a:t>
            </a:r>
          </a:p>
        </p:txBody>
      </p:sp>
    </p:spTree>
    <p:extLst>
      <p:ext uri="{BB962C8B-B14F-4D97-AF65-F5344CB8AC3E}">
        <p14:creationId xmlns:p14="http://schemas.microsoft.com/office/powerpoint/2010/main" val="41064101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SAC: How many samples?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054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How many samples are needed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uppose </a:t>
            </a:r>
            <a:r>
              <a:rPr lang="en-US" sz="2000" b="0" i="1" dirty="0" smtClean="0">
                <a:latin typeface="Times New Roman" pitchFamily="18" charset="0"/>
              </a:rPr>
              <a:t>w</a:t>
            </a:r>
            <a:r>
              <a:rPr lang="en-US" sz="2400" i="1" dirty="0" smtClean="0"/>
              <a:t> </a:t>
            </a:r>
            <a:r>
              <a:rPr lang="en-US" sz="2400" dirty="0" smtClean="0"/>
              <a:t>is fraction of inliers (points from line).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 smtClean="0">
                <a:latin typeface="Times New Roman" pitchFamily="18" charset="0"/>
              </a:rPr>
              <a:t>n</a:t>
            </a:r>
            <a:r>
              <a:rPr lang="en-US" sz="2400" dirty="0" smtClean="0"/>
              <a:t> points needed to define hypothesis (2 for lines)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 smtClean="0">
                <a:latin typeface="Times New Roman" pitchFamily="18" charset="0"/>
              </a:rPr>
              <a:t>k</a:t>
            </a:r>
            <a:r>
              <a:rPr lang="en-US" sz="2400" i="1" dirty="0" smtClean="0"/>
              <a:t> </a:t>
            </a:r>
            <a:r>
              <a:rPr lang="en-US" sz="2400" dirty="0" smtClean="0"/>
              <a:t>samples chosen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7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Prob. that a single sample of </a:t>
            </a:r>
            <a:r>
              <a:rPr lang="en-US" sz="2800" b="0" i="1" dirty="0" smtClean="0">
                <a:latin typeface="Times New Roman" pitchFamily="18" charset="0"/>
              </a:rPr>
              <a:t>n</a:t>
            </a:r>
            <a:r>
              <a:rPr lang="en-US" sz="2800" dirty="0" smtClean="0"/>
              <a:t> points is correct:</a:t>
            </a:r>
          </a:p>
          <a:p>
            <a:pPr>
              <a:lnSpc>
                <a:spcPct val="90000"/>
              </a:lnSpc>
            </a:pPr>
            <a:endParaRPr lang="en-US" sz="12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Prob. that all </a:t>
            </a:r>
            <a:r>
              <a:rPr lang="en-US" sz="28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samples fail is: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>
                <a:sym typeface="Symbol" pitchFamily="18" charset="2"/>
              </a:rPr>
              <a:t> </a:t>
            </a:r>
            <a:r>
              <a:rPr lang="en-US" sz="2800" dirty="0" smtClean="0"/>
              <a:t>Choose </a:t>
            </a:r>
            <a:r>
              <a:rPr lang="en-US" sz="2400" b="0" i="1" dirty="0" smtClean="0">
                <a:latin typeface="Times New Roman" pitchFamily="18" charset="0"/>
              </a:rPr>
              <a:t>k</a:t>
            </a:r>
            <a:r>
              <a:rPr lang="en-US" sz="2800" dirty="0" smtClean="0"/>
              <a:t> high enough to keep this below desired failure rate.</a:t>
            </a:r>
          </a:p>
          <a:p>
            <a:endParaRPr lang="en-US" sz="1800" dirty="0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/>
          </p:nvPr>
        </p:nvGraphicFramePr>
        <p:xfrm>
          <a:off x="7772400" y="2971800"/>
          <a:ext cx="50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4" imgW="203040" imgH="203040" progId="Equation.3">
                  <p:embed/>
                </p:oleObj>
              </mc:Choice>
              <mc:Fallback>
                <p:oleObj name="Equation" r:id="rId4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971800"/>
                        <a:ext cx="5032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>
            <p:extLst/>
          </p:nvPr>
        </p:nvGraphicFramePr>
        <p:xfrm>
          <a:off x="5326063" y="3643313"/>
          <a:ext cx="11509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643313"/>
                        <a:ext cx="11509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6938403" y="5965825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967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NSAC: Computed k (p=0.99)</a:t>
            </a:r>
          </a:p>
        </p:txBody>
      </p:sp>
      <p:graphicFrame>
        <p:nvGraphicFramePr>
          <p:cNvPr id="2865300" name="Group 148"/>
          <p:cNvGraphicFramePr>
            <a:graphicFrameLocks noGrp="1"/>
          </p:cNvGraphicFramePr>
          <p:nvPr>
            <p:extLst/>
          </p:nvPr>
        </p:nvGraphicFramePr>
        <p:xfrm>
          <a:off x="827088" y="1376363"/>
          <a:ext cx="7772400" cy="4145280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41116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ample siz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portion of outliers </a:t>
                      </a:r>
                      <a:endParaRPr kumimoji="1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MMI10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2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%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4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9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8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7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29" name="TextBox 19"/>
          <p:cNvSpPr txBox="1">
            <a:spLocks noChangeArrowheads="1"/>
          </p:cNvSpPr>
          <p:nvPr/>
        </p:nvSpPr>
        <p:spPr bwMode="auto">
          <a:xfrm>
            <a:off x="6934200" y="58674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991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nal step: least squares fit</a:t>
            </a:r>
          </a:p>
        </p:txBody>
      </p:sp>
      <p:pic>
        <p:nvPicPr>
          <p:cNvPr id="2662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546225"/>
            <a:ext cx="6515100" cy="4343400"/>
          </a:xfrm>
        </p:spPr>
      </p:pic>
      <p:sp>
        <p:nvSpPr>
          <p:cNvPr id="465924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451225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5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971800" y="2689225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6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971800" y="1774825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70025" y="5203825"/>
            <a:ext cx="60198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Find average translation vector over all inliers</a:t>
            </a:r>
          </a:p>
        </p:txBody>
      </p:sp>
      <p:sp>
        <p:nvSpPr>
          <p:cNvPr id="465928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4114800" y="25368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9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114800" y="1851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0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657600" y="2232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1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657600" y="31464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2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3810000" y="2917825"/>
            <a:ext cx="1676400" cy="762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0777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 pros and cons</a:t>
            </a:r>
          </a:p>
        </p:txBody>
      </p:sp>
      <p:sp>
        <p:nvSpPr>
          <p:cNvPr id="159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dirty="0" smtClean="0"/>
              <a:t>Pros</a:t>
            </a:r>
          </a:p>
          <a:p>
            <a:pPr lvl="1" eaLnBrk="1" hangingPunct="1"/>
            <a:r>
              <a:rPr lang="en-US" altLang="en-US" dirty="0" smtClean="0"/>
              <a:t>Simple and general</a:t>
            </a:r>
          </a:p>
          <a:p>
            <a:pPr lvl="1" eaLnBrk="1" hangingPunct="1"/>
            <a:r>
              <a:rPr lang="en-US" altLang="en-US" dirty="0" smtClean="0"/>
              <a:t>Applicable to many different problems</a:t>
            </a:r>
          </a:p>
          <a:p>
            <a:pPr lvl="1" eaLnBrk="1" hangingPunct="1"/>
            <a:r>
              <a:rPr lang="en-US" altLang="en-US" dirty="0" smtClean="0"/>
              <a:t>Often works well in practice</a:t>
            </a:r>
          </a:p>
          <a:p>
            <a:pPr eaLnBrk="1" hangingPunct="1">
              <a:buFontTx/>
              <a:buChar char="•"/>
            </a:pPr>
            <a:r>
              <a:rPr lang="en-US" altLang="en-US" dirty="0" smtClean="0"/>
              <a:t>Cons</a:t>
            </a:r>
          </a:p>
          <a:p>
            <a:pPr lvl="1" eaLnBrk="1" hangingPunct="1"/>
            <a:r>
              <a:rPr lang="en-US" altLang="en-US" dirty="0" smtClean="0"/>
              <a:t>Parameters to tune</a:t>
            </a:r>
          </a:p>
          <a:p>
            <a:pPr lvl="1" eaLnBrk="1" hangingPunct="1"/>
            <a:r>
              <a:rPr lang="en-US" altLang="en-US" dirty="0" smtClean="0"/>
              <a:t>Sometimes too many iterations are required</a:t>
            </a:r>
          </a:p>
          <a:p>
            <a:pPr lvl="1" eaLnBrk="1" hangingPunct="1"/>
            <a:r>
              <a:rPr lang="en-US" altLang="en-US" dirty="0" smtClean="0"/>
              <a:t>Can fail for extremely low </a:t>
            </a:r>
            <a:r>
              <a:rPr lang="en-US" altLang="en-US" smtClean="0"/>
              <a:t>inlier </a:t>
            </a:r>
            <a:r>
              <a:rPr lang="en-US" altLang="en-US" smtClean="0"/>
              <a:t>ratios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9082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geometric transforms</a:t>
            </a:r>
          </a:p>
          <a:p>
            <a:pPr lvl="1"/>
            <a:r>
              <a:rPr lang="en-US" dirty="0" smtClean="0"/>
              <a:t>Homogenous coordinates</a:t>
            </a:r>
          </a:p>
          <a:p>
            <a:pPr lvl="1"/>
            <a:r>
              <a:rPr lang="en-US" dirty="0" smtClean="0"/>
              <a:t>Linear -&gt; affine -&gt; </a:t>
            </a:r>
            <a:r>
              <a:rPr lang="en-US" dirty="0" err="1" smtClean="0"/>
              <a:t>homography</a:t>
            </a:r>
            <a:endParaRPr lang="en-US" dirty="0" smtClean="0"/>
          </a:p>
          <a:p>
            <a:r>
              <a:rPr lang="en-US" dirty="0" smtClean="0"/>
              <a:t>Alignment (registration)</a:t>
            </a:r>
          </a:p>
          <a:p>
            <a:pPr lvl="1"/>
            <a:r>
              <a:rPr lang="en-US" dirty="0" smtClean="0"/>
              <a:t>Least square problem</a:t>
            </a:r>
          </a:p>
          <a:p>
            <a:pPr lvl="1"/>
            <a:r>
              <a:rPr lang="en-US" dirty="0" smtClean="0"/>
              <a:t>RANSAC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279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b="1" u="sng" dirty="0" smtClean="0"/>
              <a:t>Pro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General method suited for a wide range of model fitting problems</a:t>
            </a:r>
          </a:p>
          <a:p>
            <a:pPr lvl="1" eaLnBrk="1" hangingPunct="1"/>
            <a:r>
              <a:rPr lang="en-US" dirty="0" smtClean="0"/>
              <a:t>Easy to implement and easy to calculate its failure rate</a:t>
            </a:r>
          </a:p>
          <a:p>
            <a:pPr eaLnBrk="1" hangingPunct="1"/>
            <a:r>
              <a:rPr lang="en-US" b="1" u="sng" dirty="0" smtClean="0"/>
              <a:t>Con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Only handles a moderate percentage of outliers without cost blowing up</a:t>
            </a:r>
          </a:p>
          <a:p>
            <a:pPr lvl="1" eaLnBrk="1" hangingPunct="1"/>
            <a:r>
              <a:rPr lang="en-US" dirty="0" smtClean="0"/>
              <a:t>Many real problems have high rate of outliers (but sometimes selective choice of random subsets can help)</a:t>
            </a:r>
          </a:p>
          <a:p>
            <a:pPr eaLnBrk="1" hangingPunct="1"/>
            <a:r>
              <a:rPr lang="en-US" dirty="0" smtClean="0"/>
              <a:t>A voting strategy, The Hough transform, can handle high percentage of outlier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919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b="1" u="sng" dirty="0" smtClean="0"/>
              <a:t>Pro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General method suited for a wide range of model fitting problems</a:t>
            </a:r>
          </a:p>
          <a:p>
            <a:pPr lvl="1" eaLnBrk="1" hangingPunct="1"/>
            <a:r>
              <a:rPr lang="en-US" dirty="0" smtClean="0"/>
              <a:t>Easy to implement and easy to calculate its failure rate</a:t>
            </a:r>
          </a:p>
          <a:p>
            <a:pPr eaLnBrk="1" hangingPunct="1"/>
            <a:r>
              <a:rPr lang="en-US" b="1" u="sng" dirty="0" smtClean="0"/>
              <a:t>Con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Only handles a moderate percentage of outliers without cost blowing up</a:t>
            </a:r>
          </a:p>
          <a:p>
            <a:pPr lvl="1" eaLnBrk="1" hangingPunct="1"/>
            <a:r>
              <a:rPr lang="en-US" dirty="0" smtClean="0"/>
              <a:t>Many real problems have high rate of outliers (but sometimes selective choice of random subsets can help)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737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65B889D-B907-4C41-836B-D68A08D42244}" type="slidenum">
              <a:rPr lang="en-US" altLang="en-US">
                <a:solidFill>
                  <a:srgbClr val="898989"/>
                </a:solidFill>
              </a:rPr>
              <a:pPr/>
              <a:t>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arametric (global) warping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r>
              <a:rPr lang="en-US" altLang="en-US" smtClean="0"/>
              <a:t>Examples of parametric warps:</a:t>
            </a:r>
          </a:p>
        </p:txBody>
      </p:sp>
      <p:pic>
        <p:nvPicPr>
          <p:cNvPr id="11271" name="Picture 4" descr="HHHIMG_11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3338513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81113" y="44338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translation</a:t>
            </a:r>
          </a:p>
        </p:txBody>
      </p:sp>
      <p:pic>
        <p:nvPicPr>
          <p:cNvPr id="11273" name="Picture 6" descr="HHHIMG_116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3352800"/>
            <a:ext cx="1462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7" descr="rotated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31242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875088" y="4419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rotation</a:t>
            </a:r>
          </a:p>
        </p:txBody>
      </p:sp>
      <p:sp>
        <p:nvSpPr>
          <p:cNvPr id="1127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310313" y="43434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aspect</a:t>
            </a:r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ametric (global) warping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2790825"/>
            <a:ext cx="8724900" cy="27066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Transformation T is a coordinate-changing machine: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smtClean="0"/>
              <a:t>					p’ = </a:t>
            </a:r>
            <a:r>
              <a:rPr lang="en-US" altLang="en-US" sz="2400" i="1" smtClean="0"/>
              <a:t>T</a:t>
            </a:r>
            <a:r>
              <a:rPr lang="en-US" altLang="en-US" sz="2400" smtClean="0"/>
              <a:t>(p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What does it mean that </a:t>
            </a:r>
            <a:r>
              <a:rPr lang="en-US" altLang="en-US" sz="2400" i="1" smtClean="0"/>
              <a:t>T</a:t>
            </a:r>
            <a:r>
              <a:rPr lang="en-US" altLang="en-US" sz="2400" smtClean="0"/>
              <a:t> is global?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Is the same for any point p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can be described by just a few numbers (parameters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et’s consider </a:t>
            </a:r>
            <a:r>
              <a:rPr lang="en-US" altLang="en-US" sz="2400" i="1" smtClean="0"/>
              <a:t>linear</a:t>
            </a:r>
            <a:r>
              <a:rPr lang="en-US" altLang="en-US" sz="2400" smtClean="0"/>
              <a:t> xforms (can be represented by a 2D matrix):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 smtClean="0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352800" y="1690688"/>
            <a:ext cx="1600200" cy="476250"/>
            <a:chOff x="2256" y="2064"/>
            <a:chExt cx="1008" cy="300"/>
          </a:xfrm>
        </p:grpSpPr>
        <p:sp>
          <p:nvSpPr>
            <p:cNvPr id="12301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T</a:t>
              </a:r>
            </a:p>
          </p:txBody>
        </p:sp>
        <p:sp>
          <p:nvSpPr>
            <p:cNvPr id="12302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293" name="Picture 8" descr="HHHIMG_11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6363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HHHIMG_11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09738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524000" y="2471738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b="1"/>
              <a:t>p</a:t>
            </a:r>
            <a:r>
              <a:rPr lang="en-US" altLang="en-US"/>
              <a:t> = (x,y)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748338" y="2471738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b="1"/>
              <a:t>p’</a:t>
            </a:r>
            <a:r>
              <a:rPr lang="en-US" altLang="en-US"/>
              <a:t> = (x’,y’)</a:t>
            </a:r>
          </a:p>
        </p:txBody>
      </p:sp>
      <p:sp>
        <p:nvSpPr>
          <p:cNvPr id="12297" name="Oval 12"/>
          <p:cNvSpPr>
            <a:spLocks noChangeAspect="1" noChangeArrowheads="1"/>
          </p:cNvSpPr>
          <p:nvPr/>
        </p:nvSpPr>
        <p:spPr bwMode="auto">
          <a:xfrm>
            <a:off x="6129338" y="1819275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298" name="Oval 13"/>
          <p:cNvSpPr>
            <a:spLocks noChangeAspect="1" noChangeArrowheads="1"/>
          </p:cNvSpPr>
          <p:nvPr/>
        </p:nvSpPr>
        <p:spPr bwMode="auto">
          <a:xfrm>
            <a:off x="2014538" y="1557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783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5470525"/>
            <a:ext cx="17557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5211763"/>
            <a:ext cx="3389312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5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5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5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5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8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&#10; \matrx{c}{x'_i \\ y'_i \\ 1} \cong&#10; \matrx{cccc}{h_{00} &amp; h_{01} &amp; h_{02} \\&#10;       h_{10} &amp; h_{11} &amp; h_{12} \\&#10;       h_{20} &amp; h_{21} &amp; h_{22}}&#10; \matrx{c}{x_i \\ y_i \\  1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161.875"/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&amp;=&amp; \frac{&#10;h_{00} x_i + h_{01} y_i  + h_{02}&#10;}{&#10;h_{20} x_i + h_{21} y_i  + h_{22} \quad&#10;} \\&#10;\\&#10;y'_i  &amp;=&amp; \frac{&#10;h_{10} x_i + h_{11} y_i  + h_{12}&#10;}{&#10;h_{20} x_i + h_{21} y_i  + h_{22} \quad&#10;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083.625"/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i &amp; y_i &amp; 1 &amp; 0 &amp; 0 &amp; 0 &amp; -x'_i x_i &amp; -x'_i y_i  &amp; -x'_i \\&#10;0 &amp; 0 &amp; 0 &amp; x_i &amp; y_i &amp; 1 &amp;  -y'_i x_i &amp; -y'_i y_i  &amp; -y'_i}&#10;\matrx{c}{ h_{00} \\ h_{01} \\ h_{02}  \\ h_{10} \\ h_{11} \\ h_{12} \\  h_{20} \\ h_{21} \\ h_{22} } =&#10; \matrx{c}{0 \\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039.375"/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1 &amp; y_1 &amp; 1 &amp; 0 &amp; 0 &amp; 0 &amp; -x'_1 x_1 &amp; -x'_1 y_1  &amp; -x'_1 \\&#10;0 &amp; 0 &amp; 0 &amp; x_1 &amp; y_1 &amp; 1 &amp;  -y'_1 x_1 &amp; -y'_1 y_1  &amp; -y'_1 \\&#10;\multicolumn{9}{c}{\vdots} \\&#10;x_n &amp; y_n &amp; 1 &amp; 0 &amp; 0 &amp; 0 &amp; -x'_n x_n &amp; -x'_n y_n  &amp; -x'_n \\&#10;0 &amp; 0 &amp; 0 &amp; x_n &amp; y_n &amp; 1 &amp;  -y'_n x_n &amp; -y'_n y_n  &amp; -y'_n \\&#10;}&#10;\matrx{c}{ h_{00} \\ h_{01} \\ h_{02}  \\ h_{10} \\ h_{11} \\ h_{12} \\  h_{20} \\ h_{21} \\ h_{22} } =&#10; \matrx{c}{0 \\0 \\ \vdots \\0 \\ 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215.75"/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minimize $\|\bf Ah - 0\|^2$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76"/>
  <p:tag name="BOXFONT" val="10"/>
  <p:tag name="BOXWRAP" val="False"/>
  <p:tag name="WORKAROUNDTRANSPARENCYBUG" val="False"/>
  <p:tag name="BITMAPFORMAT" val="bmp256"/>
  <p:tag name="DEBUGINTERACTIVE" val="True"/>
  <p:tag name="ORIGWIDTH" val="193.875"/>
  <p:tag name="PICTUREFILESIZE" val="81878"/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81</TotalTime>
  <Words>1850</Words>
  <Application>Microsoft Office PowerPoint</Application>
  <PresentationFormat>On-screen Show (4:3)</PresentationFormat>
  <Paragraphs>560</Paragraphs>
  <Slides>79</Slides>
  <Notes>26</Notes>
  <HiddenSlides>1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90" baseType="lpstr">
      <vt:lpstr>Arial</vt:lpstr>
      <vt:lpstr>Calibri</vt:lpstr>
      <vt:lpstr>CMMI10</vt:lpstr>
      <vt:lpstr>Symbol</vt:lpstr>
      <vt:lpstr>Times New Roman</vt:lpstr>
      <vt:lpstr>Trebuchet MS</vt:lpstr>
      <vt:lpstr>Verdana</vt:lpstr>
      <vt:lpstr>Wingdings</vt:lpstr>
      <vt:lpstr>Office Theme</vt:lpstr>
      <vt:lpstr>Equation</vt:lpstr>
      <vt:lpstr>Photo Editor Photo</vt:lpstr>
      <vt:lpstr>Image Alignment</vt:lpstr>
      <vt:lpstr>Image alignment</vt:lpstr>
      <vt:lpstr>What is the geometric relationship between these two images?</vt:lpstr>
      <vt:lpstr>What is the geometric relationship between these two images?</vt:lpstr>
      <vt:lpstr>What is the geometric relationship between these two images?</vt:lpstr>
      <vt:lpstr>Image Warping</vt:lpstr>
      <vt:lpstr>Image Warping</vt:lpstr>
      <vt:lpstr>Parametric (global) warping</vt:lpstr>
      <vt:lpstr>Parametric (global) warping</vt:lpstr>
      <vt:lpstr>Common linear transformations</vt:lpstr>
      <vt:lpstr>Common linear transformations</vt:lpstr>
      <vt:lpstr>2x2 Matrices</vt:lpstr>
      <vt:lpstr>2x2 Matrices</vt:lpstr>
      <vt:lpstr>All 2D Linear Transformations</vt:lpstr>
      <vt:lpstr>Homogeneous coordinates</vt:lpstr>
      <vt:lpstr>Translation</vt:lpstr>
      <vt:lpstr>Affine transformations</vt:lpstr>
      <vt:lpstr>Basic affine transformations</vt:lpstr>
      <vt:lpstr>Affine Transformations</vt:lpstr>
      <vt:lpstr>Is this an affine transformation?</vt:lpstr>
      <vt:lpstr>Where do we go from here?</vt:lpstr>
      <vt:lpstr>Projective Transformations aka Homographies aka Planar Perspective Maps</vt:lpstr>
      <vt:lpstr>Homographies</vt:lpstr>
      <vt:lpstr>Image warping with homographies</vt:lpstr>
      <vt:lpstr>Homographies</vt:lpstr>
      <vt:lpstr>Projective Transformations</vt:lpstr>
      <vt:lpstr>2D image transformations</vt:lpstr>
      <vt:lpstr>Computing transformations</vt:lpstr>
      <vt:lpstr>Computing transformations</vt:lpstr>
      <vt:lpstr>Simple case: translations</vt:lpstr>
      <vt:lpstr>Simple case: translations</vt:lpstr>
      <vt:lpstr>Another view</vt:lpstr>
      <vt:lpstr>Another view</vt:lpstr>
      <vt:lpstr>Least squares formulation</vt:lpstr>
      <vt:lpstr>Least squares formulation</vt:lpstr>
      <vt:lpstr>Least squares formulation</vt:lpstr>
      <vt:lpstr>Least squares                     </vt:lpstr>
      <vt:lpstr>Least squares                     </vt:lpstr>
      <vt:lpstr>Least squares                     </vt:lpstr>
      <vt:lpstr>Questions?</vt:lpstr>
      <vt:lpstr>Least squares: linear regression</vt:lpstr>
      <vt:lpstr>Linear regression</vt:lpstr>
      <vt:lpstr>Linear regression</vt:lpstr>
      <vt:lpstr>Affine transformations</vt:lpstr>
      <vt:lpstr>Affine transformations</vt:lpstr>
      <vt:lpstr>Affine transformations</vt:lpstr>
      <vt:lpstr>Homographies</vt:lpstr>
      <vt:lpstr>Solving for homographies</vt:lpstr>
      <vt:lpstr>Solving for homographies</vt:lpstr>
      <vt:lpstr>Solving for homographies</vt:lpstr>
      <vt:lpstr>Solving for homographies</vt:lpstr>
      <vt:lpstr>Questions?</vt:lpstr>
      <vt:lpstr>Image Alignment Algorithm</vt:lpstr>
      <vt:lpstr>Outliers</vt:lpstr>
      <vt:lpstr>Robustness</vt:lpstr>
      <vt:lpstr>Idea</vt:lpstr>
      <vt:lpstr>Counting inliers</vt:lpstr>
      <vt:lpstr>Counting inliers</vt:lpstr>
      <vt:lpstr>Counting inliers</vt:lpstr>
      <vt:lpstr>How do we find the best line?</vt:lpstr>
      <vt:lpstr>Translations</vt:lpstr>
      <vt:lpstr>RAndom SAmple Consensus</vt:lpstr>
      <vt:lpstr>RAndom SAmple Consensus</vt:lpstr>
      <vt:lpstr>RAndom SAmple Consensus</vt:lpstr>
      <vt:lpstr>RANSAC</vt:lpstr>
      <vt:lpstr>RANSAC</vt:lpstr>
      <vt:lpstr>RANSAC</vt:lpstr>
      <vt:lpstr>RANSAC</vt:lpstr>
      <vt:lpstr>RANSAC</vt:lpstr>
      <vt:lpstr>RANSAC</vt:lpstr>
      <vt:lpstr>How many rounds? </vt:lpstr>
      <vt:lpstr>RANSAC: How many samples?</vt:lpstr>
      <vt:lpstr>RANSAC: How many samples?</vt:lpstr>
      <vt:lpstr>RANSAC: Computed k (p=0.99)</vt:lpstr>
      <vt:lpstr>Final step: least squares fit</vt:lpstr>
      <vt:lpstr>RANSAC pros and cons</vt:lpstr>
      <vt:lpstr>Summary</vt:lpstr>
      <vt:lpstr>RANSAC: Pros and Cons</vt:lpstr>
      <vt:lpstr>RANSAC: Pros and C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Samuel cheng</cp:lastModifiedBy>
  <cp:revision>533</cp:revision>
  <dcterms:created xsi:type="dcterms:W3CDTF">2009-08-25T02:47:59Z</dcterms:created>
  <dcterms:modified xsi:type="dcterms:W3CDTF">2019-02-26T05:09:25Z</dcterms:modified>
</cp:coreProperties>
</file>